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="http://schemas.openxmlformats.org/wordprocessingml/2006/main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="http://schemas.openxmlformats.org/officeDocument/2006/math" xmlns:mc="http://schemas.openxmlformats.org/markup-compatibility/2006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15="http://schemas.microsoft.com/office/word/2012/wordml" xmlns:wne="http://schemas.microsoft.com/office/word/2006/wordml" xmlns:wp="http://schemas.openxmlformats.org/drawingml/2006/wordprocessingDrawing" xmlns:wp14="http://schemas.microsoft.com/office/word/2010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79AEA870">
      <w:pPr>
        <w:jc w:val="center"/>
        <w:rPr>
          <w:rFonts w:ascii="黑体" w:cs="黑体" w:eastAsia="黑体" w:hAnsi="黑体" w:hint="default"/>
          <w:b/>
          <w:bCs/>
          <w:color w:val="000000"/>
          <w:sz w:val="44"/>
          <w:szCs w:val="44"/>
          <w:lang w:eastAsia="zh-CN" w:val="en-US"/>
        </w:rPr>
      </w:pPr>
      <w:r>
        <w:rPr>
          <w:rFonts w:ascii="方正小标宋_GBK" w:cs="Times New Roman" w:eastAsia="方正小标宋_GBK" w:hAnsi="华文中宋" w:hint="eastAsia"/>
          <w:b/>
          <w:bCs/>
          <w:color w:val="000000"/>
          <w:sz w:val="44"/>
          <w:szCs w:val="44"/>
        </w:rPr>
        <w:drawing>
          <wp:anchor allowOverlap="1" behindDoc="0" layoutInCell="1" locked="0" relativeHeight="251658240" simplePos="0">
            <wp:simplePos x="0" y="0"/>
            <wp:positionH relativeFrom="page">
              <wp:posOffset>10439400</wp:posOffset>
            </wp:positionH>
            <wp:positionV relativeFrom="topMargin">
              <wp:posOffset>10464800</wp:posOffset>
            </wp:positionV>
            <wp:extent cx="469900" cy="431800"/>
            <wp:wrapNone/>
            <wp:docPr id="10006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9" name="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方正小标宋_GBK" w:cs="Times New Roman" w:eastAsia="方正小标宋_GBK" w:hAnsi="Calibri" w:hint="eastAsia"/>
          <w:color w:val="000000"/>
          <w:sz w:val="44"/>
          <w:szCs w:val="44"/>
        </w:rPr>
        <w:drawing>
          <wp:anchor allowOverlap="1" behindDoc="0" distB="0" distL="114300" distR="114300" distT="0" layoutInCell="1" locked="0" relativeHeight="251659264" simplePos="0">
            <wp:simplePos x="0" y="0"/>
            <wp:positionH relativeFrom="page">
              <wp:posOffset>10337800</wp:posOffset>
            </wp:positionH>
            <wp:positionV relativeFrom="topMargin">
              <wp:posOffset>10579100</wp:posOffset>
            </wp:positionV>
            <wp:extent cx="266700" cy="292100"/>
            <wp:effectExtent b="0" l="0" r="0" t="0"/>
            <wp:wrapNone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rrowheads="1" noChangeAspect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2921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方正小标宋_GBK" w:cs="Times New Roman" w:eastAsia="方正小标宋_GBK" w:hAnsi="华文中宋" w:hint="eastAsia"/>
          <w:b/>
          <w:bCs/>
          <w:color w:val="000000"/>
          <w:sz w:val="44"/>
          <w:szCs w:val="44"/>
        </w:rPr>
        <w:t xml:space="preserve"> </w:t>
      </w:r>
      <w:r>
        <w:rPr>
          <w:rFonts w:ascii="黑体" w:cs="黑体" w:eastAsia="黑体" w:hAnsi="黑体" w:hint="eastAsia"/>
          <w:b/>
          <w:bCs/>
          <w:color w:val="000000"/>
          <w:sz w:val="44"/>
          <w:szCs w:val="44"/>
          <w:lang w:eastAsia="zh-CN" w:val="en-US"/>
        </w:rPr>
        <w:t>17.1</w:t>
      </w:r>
      <w:r>
        <w:rPr>
          <w:rFonts w:ascii="黑体" w:cs="黑体" w:eastAsia="黑体" w:hAnsi="黑体" w:hint="eastAsia"/>
          <w:b/>
          <w:bCs/>
          <w:color w:val="000000"/>
          <w:sz w:val="44"/>
          <w:szCs w:val="44"/>
        </w:rPr>
        <w:t xml:space="preserve"> </w:t>
      </w:r>
      <w:r>
        <w:rPr>
          <w:rFonts w:ascii="黑体" w:cs="黑体" w:eastAsia="黑体" w:hAnsi="黑体" w:hint="eastAsia"/>
          <w:b/>
          <w:bCs/>
          <w:color w:val="000000"/>
          <w:sz w:val="44"/>
          <w:szCs w:val="44"/>
          <w:lang w:eastAsia="zh-CN" w:val="en-US"/>
        </w:rPr>
        <w:t>用提公因式法分解因式</w:t>
      </w:r>
    </w:p>
    <w:p w14:paraId="35F6C3E4">
      <w:pPr>
        <w:spacing w:line="360" w:lineRule="auto"/>
        <w:jc w:val="both"/>
        <w:rPr>
          <w:rFonts w:eastAsiaTheme="minorEastAsia" w:hint="eastAsia"/>
          <w:lang w:eastAsia="zh-CN"/>
        </w:rPr>
      </w:pPr>
      <w:r>
        <w:rPr>
          <w:rFonts w:eastAsiaTheme="minorEastAsia" w:hint="eastAsia"/>
          <w:lang w:eastAsia="zh-CN"/>
        </w:rPr>
        <w:drawing>
          <wp:inline distB="0" distL="114300" distR="114300" distT="0">
            <wp:extent cx="6188710" cy="1904365"/>
            <wp:effectExtent b="635" l="0" r="8890" t="0"/>
            <wp:docPr descr="c65c29fc-eb4c-44e3-95e2-2246639b34a7"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c65c29fc-eb4c-44e3-95e2-2246639b34a7" id="2" name="图片 2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6188710" cy="19043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p w14:paraId="3C80D204">
      <w:pPr>
        <w:spacing w:line="360" w:lineRule="auto"/>
        <w:jc w:val="center"/>
        <w:rPr>
          <w:rFonts w:ascii="Times New Roman" w:cs="Times New Roman" w:eastAsia="新宋体" w:hAnsi="Times New Roman"/>
          <w:b/>
          <w:bCs/>
          <w:sz w:val="24"/>
          <w:szCs w:val="24"/>
        </w:rPr>
      </w:pPr>
      <w:r>
        <w:drawing>
          <wp:inline distB="0" distL="114300" distR="114300" distT="0">
            <wp:extent cx="3800475" cy="447675"/>
            <wp:effectExtent b="9525" l="0" r="9525" t="0"/>
            <wp:docPr id="27" name="图片 1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1209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8004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522F55">
      <w:pPr>
        <w:rPr>
          <w:rFonts w:ascii="Times New Roman" w:cs="Times New Roman" w:eastAsia="新宋体" w:hAnsi="Times New Roman" w:hint="eastAsia"/>
          <w:b/>
          <w:bCs/>
          <w:sz w:val="24"/>
          <w:szCs w:val="24"/>
          <w:lang w:eastAsia="zh-CN" w:val="en-US"/>
        </w:rPr>
      </w:pPr>
      <w:r>
        <w:rPr>
          <w:rFonts w:ascii="Times New Roman" w:cs="Times New Roman" w:eastAsia="新宋体" w:hAnsi="Times New Roman"/>
          <w:b/>
          <w:bCs/>
          <w:sz w:val="24"/>
          <w:szCs w:val="24"/>
        </w:rPr>
        <w:t>题型</w:t>
      </w:r>
      <w:r>
        <w:rPr>
          <w:rFonts w:ascii="Times New Roman" w:cs="Times New Roman" w:eastAsia="新宋体" w:hAnsi="Times New Roman" w:hint="eastAsia"/>
          <w:b/>
          <w:bCs/>
          <w:sz w:val="24"/>
          <w:szCs w:val="24"/>
          <w:lang w:eastAsia="zh-CN" w:val="en-US"/>
        </w:rPr>
        <w:t>一</w:t>
      </w:r>
      <w:r>
        <w:rPr>
          <w:rFonts w:ascii="Times New Roman" w:cs="Times New Roman" w:eastAsia="新宋体" w:hAnsi="Times New Roman" w:hint="eastAsia"/>
          <w:b/>
          <w:bCs/>
          <w:sz w:val="24"/>
          <w:szCs w:val="24"/>
        </w:rPr>
        <w:t xml:space="preserve"> </w:t>
      </w:r>
      <w:r>
        <w:rPr>
          <w:rFonts w:ascii="Times New Roman" w:cs="Times New Roman" w:eastAsia="新宋体" w:hAnsi="Times New Roman" w:hint="eastAsia"/>
          <w:b/>
          <w:bCs/>
          <w:sz w:val="24"/>
          <w:szCs w:val="24"/>
          <w:lang w:eastAsia="zh-CN" w:val="en-US"/>
        </w:rPr>
        <w:t>判断是否是因式分解</w:t>
      </w:r>
    </w:p>
    <w:p w14:paraId="4A44E421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．（24-25八年级上·湖北襄阳·期末）下列各式从左边到右边的变形是因式分解的为（　　）</w:t>
      </w:r>
    </w:p>
    <w:p w14:paraId="1E39FCDC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type coordsize="21600,21600" filled="f" id="_x0000_t75" o:preferrelative="t" o:spt="75" path="m@4@5l@4@11@9@11@9@5xe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aspectratio="t" v:ext="edit"/>
          </v:shapetype>
          <v:shape alt="eqIdb52cb6a22b4c907018a60514232b7a35" coordsize="21600,21600" filled="f" id="_x0000_i1025" o:ole="" o:preferrelative="t" stroked="f" style="width:94.15pt;height:15.8pt" type="#_x0000_t75">
            <v:stroke joinstyle="miter"/>
            <v:imagedata o:title="eqIdb52cb6a22b4c907018a60514232b7a35" r:id="rId8"/>
            <o:lock aspectratio="t" v:ext="edit"/>
            <w10:anchorlock/>
          </v:shape>
          <o:OLEObject DrawAspect="Content" ObjectID="_1468075725" ProgID="Equation.DSMT4" ShapeID="_x0000_i1025" Type="Embed" r:id="rId9"/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alt="eqId1cf22463c2f725451cbde4d37729022e" coordsize="21600,21600" filled="f" id="_x0000_i1026" o:ole="" o:preferrelative="t" stroked="f" style="width:110pt;height:16pt" type="#_x0000_t75">
            <v:stroke joinstyle="miter"/>
            <v:imagedata o:title="eqId1cf22463c2f725451cbde4d37729022e" r:id="rId10"/>
            <o:lock aspectratio="t" v:ext="edit"/>
            <w10:anchorlock/>
          </v:shape>
          <o:OLEObject DrawAspect="Content" ObjectID="_1468075726" ProgID="Equation.DSMT4" ShapeID="_x0000_i1026" Type="Embed" r:id="rId11"/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alt="eqId99d83b02caf6fcb81d841f96e4080dc4" coordsize="21600,21600" filled="f" id="_x0000_i1027" o:ole="" o:preferrelative="t" stroked="f" style="width:105.6pt;height:15.9pt" type="#_x0000_t75">
            <v:stroke joinstyle="miter"/>
            <v:imagedata o:title="eqId99d83b02caf6fcb81d841f96e4080dc4" r:id="rId12"/>
            <o:lock aspectratio="t" v:ext="edit"/>
            <w10:anchorlock/>
          </v:shape>
          <o:OLEObject DrawAspect="Content" ObjectID="_1468075727" ProgID="Equation.DSMT4" ShapeID="_x0000_i1027" Type="Embed" r:id="rId13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alt="eqId4397f4e2278c0e074b810e3f8117a68f" coordsize="21600,21600" filled="f" id="_x0000_i1028" o:ole="" o:preferrelative="t" stroked="f" style="width:88.85pt;height:15.8pt" type="#_x0000_t75">
            <v:stroke joinstyle="miter"/>
            <v:imagedata o:title="eqId4397f4e2278c0e074b810e3f8117a68f" r:id="rId14"/>
            <o:lock aspectratio="t" v:ext="edit"/>
            <w10:anchorlock/>
          </v:shape>
          <o:OLEObject DrawAspect="Content" ObjectID="_1468075728" ProgID="Equation.DSMT4" ShapeID="_x0000_i1028" Type="Embed" r:id="rId15"/>
        </w:object>
      </w:r>
    </w:p>
    <w:p w14:paraId="4BFA2D45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．（25-26八年级上·湖南·阶段练习）下列等式从左边到右边的变形，属于因式分解的是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405D841D">
      <w:pPr>
        <w:shd w:color="auto" w:fill="auto" w:val="clear"/>
        <w:tabs>
          <w:tab w:pos="4156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alt="eqId099ae63e7c419c22b6b11056492ed349" coordsize="21600,21600" filled="f" id="_x0000_i1029" o:ole="" o:preferrelative="t" stroked="f" style="width:95pt;height:17.8pt" type="#_x0000_t75">
            <v:stroke joinstyle="miter"/>
            <v:imagedata o:title="eqId099ae63e7c419c22b6b11056492ed349" r:id="rId16"/>
            <o:lock aspectratio="t" v:ext="edit"/>
            <w10:anchorlock/>
          </v:shape>
          <o:OLEObject DrawAspect="Content" ObjectID="_1468075729" ProgID="Equation.DSMT4" ShapeID="_x0000_i1029" Type="Embed" r:id="rId17"/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alt="eqIde299efe1135ad0ed765985277976600c" coordsize="21600,21600" filled="f" id="_x0000_i1030" o:ole="" o:preferrelative="t" stroked="f" style="width:75.65pt;height:29.75pt" type="#_x0000_t75">
            <v:stroke joinstyle="miter"/>
            <v:imagedata o:title="eqIde299efe1135ad0ed765985277976600c" r:id="rId18"/>
            <o:lock aspectratio="t" v:ext="edit"/>
            <w10:anchorlock/>
          </v:shape>
          <o:OLEObject DrawAspect="Content" ObjectID="_1468075730" ProgID="Equation.DSMT4" ShapeID="_x0000_i1030" Type="Embed" r:id="rId19"/>
        </w:object>
      </w:r>
    </w:p>
    <w:p w14:paraId="3F63B158">
      <w:pPr>
        <w:shd w:color="auto" w:fill="auto" w:val="clear"/>
        <w:tabs>
          <w:tab w:pos="4156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object>
          <v:shape alt="eqId8c9c9c4327d6d4804e7b2c9e8b5fe1fd" coordsize="21600,21600" filled="f" id="_x0000_i1031" o:ole="" o:preferrelative="t" stroked="f" style="width:88.85pt;height:19.05pt" type="#_x0000_t75">
            <v:stroke joinstyle="miter"/>
            <v:imagedata o:title="eqId8c9c9c4327d6d4804e7b2c9e8b5fe1fd" r:id="rId20"/>
            <o:lock aspectratio="t" v:ext="edit"/>
            <w10:anchorlock/>
          </v:shape>
          <o:OLEObject DrawAspect="Content" ObjectID="_1468075731" ProgID="Equation.DSMT4" ShapeID="_x0000_i1031" Type="Embed" r:id="rId21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alt="eqIdb7f4e8438315ca6ea2f0ce8930dc6810" coordsize="21600,21600" filled="f" id="_x0000_i1032" o:ole="" o:preferrelative="t" stroked="f" style="width:110pt;height:19.2pt" type="#_x0000_t75">
            <v:stroke joinstyle="miter"/>
            <v:imagedata o:title="eqIdb7f4e8438315ca6ea2f0ce8930dc6810" r:id="rId22"/>
            <o:lock aspectratio="t" v:ext="edit"/>
            <w10:anchorlock/>
          </v:shape>
          <o:OLEObject DrawAspect="Content" ObjectID="_1468075732" ProgID="Equation.DSMT4" ShapeID="_x0000_i1032" Type="Embed" r:id="rId23"/>
        </w:object>
      </w:r>
    </w:p>
    <w:p w14:paraId="2AD38390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3．（25-26八年级上·山东淄博·阶段练习）下列多项式中属因式分解的是（　　）</w:t>
      </w:r>
    </w:p>
    <w:p w14:paraId="7A7B4F1C">
      <w:pPr>
        <w:shd w:color="auto" w:fill="auto" w:val="clear"/>
        <w:tabs>
          <w:tab w:pos="4156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alt="eqId816af2e6ca44af43c393ff4fd3ac601c" coordsize="21600,21600" filled="f" id="_x0000_i1033" o:ole="" o:preferrelative="t" stroked="f" style="width:66.85pt;height:13.2pt" type="#_x0000_t75">
            <v:stroke joinstyle="miter"/>
            <v:imagedata o:title="eqId816af2e6ca44af43c393ff4fd3ac601c" r:id="rId24"/>
            <o:lock aspectratio="t" v:ext="edit"/>
            <w10:anchorlock/>
          </v:shape>
          <o:OLEObject DrawAspect="Content" ObjectID="_1468075733" ProgID="Equation.DSMT4" ShapeID="_x0000_i1033" Type="Embed" r:id="rId25"/>
        </w:object>
      </w:r>
      <w:r>
        <w:rPr>
          <w:sz w:val="21"/>
        </w:rPr>
        <w:t xml:space="preserve"> </w: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alt="eqIda60664a706188876a63c3d07f46ec7e7" coordsize="21600,21600" filled="f" id="_x0000_i1034" o:ole="" o:preferrelative="t" stroked="f" style="width:94.1pt;height:17.75pt" type="#_x0000_t75">
            <v:stroke joinstyle="miter"/>
            <v:imagedata o:title="eqIda60664a706188876a63c3d07f46ec7e7" r:id="rId26"/>
            <o:lock aspectratio="t" v:ext="edit"/>
            <w10:anchorlock/>
          </v:shape>
          <o:OLEObject DrawAspect="Content" ObjectID="_1468075734" ProgID="Equation.DSMT4" ShapeID="_x0000_i1034" Type="Embed" r:id="rId27"/>
        </w:object>
      </w:r>
    </w:p>
    <w:p w14:paraId="22343C95">
      <w:pPr>
        <w:shd w:color="auto" w:fill="auto" w:val="clear"/>
        <w:tabs>
          <w:tab w:pos="4156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object>
          <v:shape alt="eqId40719c2bd8d813353977ce703c5310fb" coordsize="21600,21600" filled="f" id="_x0000_i1035" o:ole="" o:preferrelative="t" stroked="f" style="width:96.8pt;height:19.35pt" type="#_x0000_t75">
            <v:stroke joinstyle="miter"/>
            <v:imagedata o:title="eqId40719c2bd8d813353977ce703c5310fb" r:id="rId28"/>
            <o:lock aspectratio="t" v:ext="edit"/>
            <w10:anchorlock/>
          </v:shape>
          <o:OLEObject DrawAspect="Content" ObjectID="_1468075735" ProgID="Equation.DSMT4" ShapeID="_x0000_i1035" Type="Embed" r:id="rId29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alt="eqIdb3b4a7a1e82bdee54f8087164d8240fc" coordsize="21600,21600" filled="f" id="_x0000_i1036" o:ole="" o:preferrelative="t" stroked="f" style="width:136.4pt;height:17.75pt" type="#_x0000_t75">
            <v:stroke joinstyle="miter"/>
            <v:imagedata o:title="eqIdb3b4a7a1e82bdee54f8087164d8240fc" r:id="rId30"/>
            <o:lock aspectratio="t" v:ext="edit"/>
            <w10:anchorlock/>
          </v:shape>
          <o:OLEObject DrawAspect="Content" ObjectID="_1468075736" ProgID="Equation.DSMT4" ShapeID="_x0000_i1036" Type="Embed" r:id="rId31"/>
        </w:object>
      </w:r>
      <w:r>
        <w:rPr>
          <w:sz w:val="21"/>
        </w:rPr>
        <w:t xml:space="preserve"> </w:t>
      </w:r>
    </w:p>
    <w:p w14:paraId="034FA3C5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4．（23-24八年级上·四川乐山·期中）下列从左到右的变形，是因式分解的是(　　)</w:t>
      </w:r>
    </w:p>
    <w:p w14:paraId="329E8BA9">
      <w:pPr>
        <w:shd w:color="auto" w:fill="auto" w:val="clear"/>
        <w:tabs>
          <w:tab w:pos="4156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alt="eqId2e3568ef59e8994fd5c800250c152e00" coordsize="21600,21600" filled="f" id="_x0000_i1037" o:ole="" o:preferrelative="t" stroked="f" style="width:96.8pt;height:17.6pt" type="#_x0000_t75">
            <v:stroke joinstyle="miter"/>
            <v:imagedata o:title="eqId2e3568ef59e8994fd5c800250c152e00" r:id="rId32"/>
            <o:lock aspectratio="t" v:ext="edit"/>
            <w10:anchorlock/>
          </v:shape>
          <o:OLEObject DrawAspect="Content" ObjectID="_1468075737" ProgID="Equation.DSMT4" ShapeID="_x0000_i1037" Type="Embed" r:id="rId33"/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alt="eqId7b835d5e548557c834244e887a3b93a0" coordsize="21600,21600" filled="f" id="_x0000_i1038" o:ole="" o:preferrelative="t" stroked="f" style="width:141.65pt;height:19.35pt" type="#_x0000_t75">
            <v:stroke joinstyle="miter"/>
            <v:imagedata o:title="eqId7b835d5e548557c834244e887a3b93a0" r:id="rId34"/>
            <o:lock aspectratio="t" v:ext="edit"/>
            <w10:anchorlock/>
          </v:shape>
          <o:OLEObject DrawAspect="Content" ObjectID="_1468075738" ProgID="Equation.DSMT4" ShapeID="_x0000_i1038" Type="Embed" r:id="rId35"/>
        </w:object>
      </w:r>
    </w:p>
    <w:p w14:paraId="50709B9D">
      <w:pPr>
        <w:shd w:color="auto" w:fill="auto" w:val="clear"/>
        <w:tabs>
          <w:tab w:pos="4156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object>
          <v:shape alt="eqId029d0683ad9fc4033633b8277287a67c" coordsize="21600,21600" filled="f" id="_x0000_i1039" o:ole="" o:preferrelative="t" stroked="f" style="width:79.2pt;height:17.6pt" type="#_x0000_t75">
            <v:stroke joinstyle="miter"/>
            <v:imagedata o:title="eqId029d0683ad9fc4033633b8277287a67c" r:id="rId36"/>
            <o:lock aspectratio="t" v:ext="edit"/>
            <w10:anchorlock/>
          </v:shape>
          <o:OLEObject DrawAspect="Content" ObjectID="_1468075739" ProgID="Equation.DSMT4" ShapeID="_x0000_i1039" Type="Embed" r:id="rId37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alt="eqId2e3b544b90c9218e3b7268810622011d" coordsize="21600,21600" filled="f" id="_x0000_i1040" o:ole="" o:preferrelative="t" stroked="f" style="width:105.6pt;height:17.4pt" type="#_x0000_t75">
            <v:stroke joinstyle="miter"/>
            <v:imagedata o:title="eqId2e3b544b90c9218e3b7268810622011d" r:id="rId38"/>
            <o:lock aspectratio="t" v:ext="edit"/>
            <w10:anchorlock/>
          </v:shape>
          <o:OLEObject DrawAspect="Content" ObjectID="_1468075740" ProgID="Equation.DSMT4" ShapeID="_x0000_i1040" Type="Embed" r:id="rId39"/>
        </w:object>
      </w:r>
    </w:p>
    <w:p w14:paraId="59F799FA">
      <w:pPr>
        <w:rPr>
          <w:rFonts w:ascii="Times New Roman" w:cs="Times New Roman" w:eastAsia="新宋体" w:hAnsi="Times New Roman" w:hint="eastAsia"/>
          <w:b/>
          <w:bCs/>
          <w:sz w:val="24"/>
          <w:szCs w:val="24"/>
          <w:lang w:eastAsia="zh-CN" w:val="en-US"/>
        </w:rPr>
      </w:pPr>
      <w:r>
        <w:rPr>
          <w:rFonts w:ascii="Times New Roman" w:cs="Times New Roman" w:eastAsia="新宋体" w:hAnsi="Times New Roman"/>
          <w:b/>
          <w:bCs/>
          <w:sz w:val="24"/>
          <w:szCs w:val="24"/>
        </w:rPr>
        <w:t>题型</w:t>
      </w:r>
      <w:r>
        <w:rPr>
          <w:rFonts w:ascii="Times New Roman" w:cs="Times New Roman" w:eastAsia="新宋体" w:hAnsi="Times New Roman" w:hint="eastAsia"/>
          <w:b/>
          <w:bCs/>
          <w:sz w:val="24"/>
          <w:szCs w:val="24"/>
          <w:lang w:eastAsia="zh-CN" w:val="en-US"/>
        </w:rPr>
        <w:t>二</w:t>
      </w:r>
      <w:r>
        <w:rPr>
          <w:rFonts w:ascii="Times New Roman" w:cs="Times New Roman" w:eastAsia="新宋体" w:hAnsi="Times New Roman" w:hint="eastAsia"/>
          <w:b/>
          <w:bCs/>
          <w:sz w:val="24"/>
          <w:szCs w:val="24"/>
        </w:rPr>
        <w:t xml:space="preserve"> </w:t>
      </w:r>
      <w:r>
        <w:rPr>
          <w:rFonts w:ascii="Times New Roman" w:cs="Times New Roman" w:eastAsia="新宋体" w:hAnsi="Times New Roman" w:hint="eastAsia"/>
          <w:b/>
          <w:bCs/>
          <w:sz w:val="24"/>
          <w:szCs w:val="24"/>
          <w:lang w:eastAsia="zh-CN" w:val="en-US"/>
        </w:rPr>
        <w:t>公因式</w:t>
      </w:r>
    </w:p>
    <w:p w14:paraId="19E27F02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1</w:t>
      </w:r>
      <w:r>
        <w:rPr>
          <w:sz w:val="21"/>
        </w:rPr>
        <w:t>．（24-25八年级上·福建厦门·阶段练习）多项式</w:t>
      </w:r>
      <w:r>
        <w:object>
          <v:shape alt="eqId3e9945234e6a6665c0bfed7599abd697" coordsize="21600,21600" filled="f" id="_x0000_i1041" o:ole="" o:preferrelative="t" stroked="f" style="width:81.8pt;height:15.8pt" type="#_x0000_t75">
            <v:stroke joinstyle="miter"/>
            <v:imagedata o:title="eqId3e9945234e6a6665c0bfed7599abd697" r:id="rId40"/>
            <o:lock aspectratio="t" v:ext="edit"/>
            <w10:anchorlock/>
          </v:shape>
          <o:OLEObject DrawAspect="Content" ObjectID="_1468075741" ProgID="Equation.DSMT4" ShapeID="_x0000_i1041" Type="Embed" r:id="rId41"/>
        </w:object>
      </w:r>
      <w:r>
        <w:rPr>
          <w:sz w:val="21"/>
        </w:rPr>
        <w:t>各项的公因式是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 </w:t>
      </w:r>
      <w:r>
        <w:rPr>
          <w:sz w:val="21"/>
        </w:rPr>
        <w:t>）</w:t>
      </w:r>
    </w:p>
    <w:p w14:paraId="230D7E03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alt="eqId43557b716fa38a8aeca410d7c8ba1909" coordsize="21600,21600" filled="f" id="_x0000_i1042" o:ole="" o:preferrelative="t" stroked="f" style="width:14.05pt;height:14.05pt" type="#_x0000_t75">
            <v:stroke joinstyle="miter"/>
            <v:imagedata o:title="eqId43557b716fa38a8aeca410d7c8ba1909" r:id="rId42"/>
            <o:lock aspectratio="t" v:ext="edit"/>
            <w10:anchorlock/>
          </v:shape>
          <o:OLEObject DrawAspect="Content" ObjectID="_1468075742" ProgID="Equation.DSMT4" ShapeID="_x0000_i1042" Type="Embed" r:id="rId43"/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alt="eqId45558fad1cf41e3ca6be1b92013acbb4" coordsize="21600,21600" filled="f" id="_x0000_i1043" o:ole="" o:preferrelative="t" stroked="f" style="width:17.55pt;height:12.25pt" type="#_x0000_t75">
            <v:stroke joinstyle="miter"/>
            <v:imagedata o:title="eqId45558fad1cf41e3ca6be1b92013acbb4" r:id="rId44"/>
            <o:lock aspectratio="t" v:ext="edit"/>
            <w10:anchorlock/>
          </v:shape>
          <o:OLEObject DrawAspect="Content" ObjectID="_1468075743" ProgID="Equation.DSMT4" ShapeID="_x0000_i1043" Type="Embed" r:id="rId45"/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alt="eqIdc3219245493e321d3e0e6180f3e7cf16" coordsize="21600,21600" filled="f" id="_x0000_i1044" o:ole="" o:preferrelative="t" stroked="f" style="width:18.45pt;height:14.15pt" type="#_x0000_t75">
            <v:stroke joinstyle="miter"/>
            <v:imagedata o:title="eqIdc3219245493e321d3e0e6180f3e7cf16" r:id="rId46"/>
            <o:lock aspectratio="t" v:ext="edit"/>
            <w10:anchorlock/>
          </v:shape>
          <o:OLEObject DrawAspect="Content" ObjectID="_1468075744" ProgID="Equation.DSMT4" ShapeID="_x0000_i1044" Type="Embed" r:id="rId47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alt="eqIdf5e1725516933bb441200c903bfa1ef3" coordsize="21600,21600" filled="f" id="_x0000_i1045" o:ole="" o:preferrelative="t" stroked="f" style="width:13.15pt;height:11.95pt" type="#_x0000_t75">
            <v:stroke joinstyle="miter"/>
            <v:imagedata o:title="eqIdf5e1725516933bb441200c903bfa1ef3" r:id="rId48"/>
            <o:lock aspectratio="t" v:ext="edit"/>
            <w10:anchorlock/>
          </v:shape>
          <o:OLEObject DrawAspect="Content" ObjectID="_1468075745" ProgID="Equation.DSMT4" ShapeID="_x0000_i1045" Type="Embed" r:id="rId49"/>
        </w:object>
      </w:r>
    </w:p>
    <w:p w14:paraId="1800BE3D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2</w:t>
      </w:r>
      <w:r>
        <w:rPr>
          <w:sz w:val="21"/>
        </w:rPr>
        <w:t>．（24-25八年级上·福建厦门·期末）下列式子是</w:t>
      </w:r>
      <w:r>
        <w:object>
          <v:shape alt="eqIdfad491e5b5e14c49ef8b7004ebcfcef9" coordsize="21600,21600" filled="f" id="_x0000_i1046" o:ole="" o:preferrelative="t" stroked="f" style="width:16.7pt;height:12.5pt" type="#_x0000_t75">
            <v:stroke joinstyle="miter"/>
            <v:imagedata o:title="eqIdfad491e5b5e14c49ef8b7004ebcfcef9" r:id="rId50"/>
            <o:lock aspectratio="t" v:ext="edit"/>
            <w10:anchorlock/>
          </v:shape>
          <o:OLEObject DrawAspect="Content" ObjectID="_1468075746" ProgID="Equation.DSMT4" ShapeID="_x0000_i1046" Type="Embed" r:id="rId51"/>
        </w:object>
      </w:r>
      <w:r>
        <w:rPr>
          <w:sz w:val="21"/>
        </w:rPr>
        <w:t>和</w:t>
      </w:r>
      <w:r>
        <w:object>
          <v:shape alt="eqIdf4fe01744268b9790dc332333feec91d" coordsize="21600,21600" filled="f" id="_x0000_i1047" o:ole="" o:preferrelative="t" stroked="f" style="width:40.45pt;height:17.4pt" type="#_x0000_t75">
            <v:stroke joinstyle="miter"/>
            <v:imagedata o:title="eqIdf4fe01744268b9790dc332333feec91d" r:id="rId52"/>
            <o:lock aspectratio="t" v:ext="edit"/>
            <w10:anchorlock/>
          </v:shape>
          <o:OLEObject DrawAspect="Content" ObjectID="_1468075747" ProgID="Equation.DSMT4" ShapeID="_x0000_i1047" Type="Embed" r:id="rId53"/>
        </w:object>
      </w:r>
      <w:r>
        <w:rPr>
          <w:sz w:val="21"/>
        </w:rPr>
        <w:t>的公因式的是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 w14:paraId="3EB6D680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alt="eqId61128ab996360a038e6e64d82fcba004" coordsize="21600,21600" filled="f" id="_x0000_i1048" o:ole="" o:preferrelative="t" stroked="f" style="width:8.75pt;height:11.45pt" type="#_x0000_t75">
            <v:stroke joinstyle="miter"/>
            <v:imagedata o:title="eqId61128ab996360a038e6e64d82fcba004" r:id="rId54"/>
            <o:lock aspectratio="t" v:ext="edit"/>
            <w10:anchorlock/>
          </v:shape>
          <o:OLEObject DrawAspect="Content" ObjectID="_1468075748" ProgID="Equation.DSMT4" ShapeID="_x0000_i1048" Type="Embed" r:id="rId55"/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alt="eqIdfad491e5b5e14c49ef8b7004ebcfcef9" coordsize="21600,21600" filled="f" id="_x0000_i1049" o:ole="" o:preferrelative="t" stroked="f" style="width:16.7pt;height:12.5pt" type="#_x0000_t75">
            <v:stroke joinstyle="miter"/>
            <v:imagedata o:title="eqIdfad491e5b5e14c49ef8b7004ebcfcef9" r:id="rId50"/>
            <o:lock aspectratio="t" v:ext="edit"/>
            <w10:anchorlock/>
          </v:shape>
          <o:OLEObject DrawAspect="Content" ObjectID="_1468075749" ProgID="Equation.DSMT4" ShapeID="_x0000_i1049" Type="Embed" r:id="rId56"/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alt="eqId294f5ba74cdf695fc9a8a8e52f421328" coordsize="21600,21600" filled="f" id="_x0000_i1050" o:ole="" o:preferrelative="t" stroked="f" style="width:11.4pt;height:9.9pt" type="#_x0000_t75">
            <v:stroke joinstyle="miter"/>
            <v:imagedata o:title="eqId294f5ba74cdf695fc9a8a8e52f421328" r:id="rId57"/>
            <o:lock aspectratio="t" v:ext="edit"/>
            <w10:anchorlock/>
          </v:shape>
          <o:OLEObject DrawAspect="Content" ObjectID="_1468075750" ProgID="Equation.DSMT4" ShapeID="_x0000_i1050" Type="Embed" r:id="rId58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alt="eqId0623207595425920f16e76a7f8f268b6" coordsize="21600,21600" filled="f" id="_x0000_i1051" o:ole="" o:preferrelative="t" stroked="f" style="width:23.7pt;height:11.85pt" type="#_x0000_t75">
            <v:stroke joinstyle="miter"/>
            <v:imagedata o:title="eqId0623207595425920f16e76a7f8f268b6" r:id="rId59"/>
            <o:lock aspectratio="t" v:ext="edit"/>
            <w10:anchorlock/>
          </v:shape>
          <o:OLEObject DrawAspect="Content" ObjectID="_1468075751" ProgID="Equation.DSMT4" ShapeID="_x0000_i1051" Type="Embed" r:id="rId60"/>
        </w:object>
      </w:r>
    </w:p>
    <w:p w14:paraId="1CFDE7A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3</w:t>
      </w:r>
      <w:r>
        <w:rPr>
          <w:sz w:val="21"/>
        </w:rPr>
        <w:t>．（24-25八年级上·四川乐山·阶段练习）多项式</w:t>
      </w:r>
      <w:r>
        <w:object>
          <v:shape alt="eqIdfadfbadced998e37b9e69a9c7f1a1285" coordsize="21600,21600" filled="f" id="_x0000_i1052" o:ole="" o:preferrelative="t" stroked="f" style="width:99.4pt;height:15.8pt" type="#_x0000_t75">
            <v:stroke joinstyle="miter"/>
            <v:imagedata o:title="eqIdfadfbadced998e37b9e69a9c7f1a1285" r:id="rId61"/>
            <o:lock aspectratio="t" v:ext="edit"/>
            <w10:anchorlock/>
          </v:shape>
          <o:OLEObject DrawAspect="Content" ObjectID="_1468075752" ProgID="Equation.DSMT4" ShapeID="_x0000_i1052" Type="Embed" r:id="rId62"/>
        </w:object>
      </w:r>
      <w:r>
        <w:rPr>
          <w:sz w:val="21"/>
        </w:rPr>
        <w:t>的公因式是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 w14:paraId="1803B244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alt="eqId18f0281e6bbdbe08beeccb55adf84536" coordsize="21600,21600" filled="f" id="_x0000_i1053" o:ole="" o:preferrelative="t" stroked="f" style="width:14.05pt;height:12.7pt" type="#_x0000_t75">
            <v:stroke joinstyle="miter"/>
            <v:imagedata o:title="eqId18f0281e6bbdbe08beeccb55adf84536" r:id="rId63"/>
            <o:lock aspectratio="t" v:ext="edit"/>
            <w10:anchorlock/>
          </v:shape>
          <o:OLEObject DrawAspect="Content" ObjectID="_1468075753" ProgID="Equation.DSMT4" ShapeID="_x0000_i1053" Type="Embed" r:id="rId64"/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alt="eqIdec74b2dad442c31e48a33dcca1931304" coordsize="21600,21600" filled="f" id="_x0000_i1054" o:ole="" o:preferrelative="t" stroked="f" style="width:36.9pt;height:15.8pt" type="#_x0000_t75">
            <v:stroke joinstyle="miter"/>
            <v:imagedata o:title="eqIdec74b2dad442c31e48a33dcca1931304" r:id="rId65"/>
            <o:lock aspectratio="t" v:ext="edit"/>
            <w10:anchorlock/>
          </v:shape>
          <o:OLEObject DrawAspect="Content" ObjectID="_1468075754" ProgID="Equation.DSMT4" ShapeID="_x0000_i1054" Type="Embed" r:id="rId66"/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alt="eqIda1ac8a50f941a3e582c07edff9b2c4c6" coordsize="21600,21600" filled="f" id="_x0000_i1055" o:ole="" o:preferrelative="t" stroked="f" style="width:26.4pt;height:13.85pt" type="#_x0000_t75">
            <v:stroke joinstyle="miter"/>
            <v:imagedata o:title="eqIda1ac8a50f941a3e582c07edff9b2c4c6" r:id="rId67"/>
            <o:lock aspectratio="t" v:ext="edit"/>
            <w10:anchorlock/>
          </v:shape>
          <o:OLEObject DrawAspect="Content" ObjectID="_1468075755" ProgID="Equation.DSMT4" ShapeID="_x0000_i1055" Type="Embed" r:id="rId68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alt="eqId326c4a419649bd44124acb1ede2b707f" coordsize="21600,21600" filled="f" id="_x0000_i1056" o:ole="" o:preferrelative="t" stroked="f" style="width:18.45pt;height:12.25pt" type="#_x0000_t75">
            <v:stroke joinstyle="miter"/>
            <v:imagedata o:title="eqId326c4a419649bd44124acb1ede2b707f" r:id="rId69"/>
            <o:lock aspectratio="t" v:ext="edit"/>
            <w10:anchorlock/>
          </v:shape>
          <o:OLEObject DrawAspect="Content" ObjectID="_1468075756" ProgID="Equation.DSMT4" ShapeID="_x0000_i1056" Type="Embed" r:id="rId70"/>
        </w:object>
      </w:r>
    </w:p>
    <w:p w14:paraId="23107F78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4</w:t>
      </w:r>
      <w:r>
        <w:rPr>
          <w:sz w:val="21"/>
        </w:rPr>
        <w:t>．（24-25八年级上·山东泰安·期中）把多项式</w:t>
      </w:r>
      <w:r>
        <w:object>
          <v:shape alt="eqId11be2e709a706e1e5d3dbc29840281a6" coordsize="21600,21600" filled="f" id="_x0000_i1057" o:ole="" o:preferrelative="t" stroked="f" style="width:72.1pt;height:13.8pt" type="#_x0000_t75">
            <v:stroke joinstyle="miter"/>
            <v:imagedata o:title="eqId11be2e709a706e1e5d3dbc29840281a6" r:id="rId71"/>
            <o:lock aspectratio="t" v:ext="edit"/>
            <w10:anchorlock/>
          </v:shape>
          <o:OLEObject DrawAspect="Content" ObjectID="_1468075757" ProgID="Equation.DSMT4" ShapeID="_x0000_i1057" Type="Embed" r:id="rId72"/>
        </w:object>
      </w:r>
      <w:r>
        <w:rPr>
          <w:sz w:val="21"/>
        </w:rPr>
        <w:t>分解因式，应提的公因式是（</w:t>
      </w:r>
      <w:r>
        <w:rPr>
          <w:rFonts w:ascii="Times New Roman" w:cs="Times New Roman" w:eastAsia="Times New Roman" w:hAnsi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62960B90">
      <w:pPr>
        <w:shd w:color="auto" w:fill="auto" w:val="clear"/>
        <w:tabs>
          <w:tab w:pos="2078" w:val="left"/>
          <w:tab w:pos="4156" w:val="left"/>
          <w:tab w:pos="6234" w:val="left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alt="eqId4862a4aad3abc73999aaee9aa304bd58" coordsize="21600,21600" filled="f" id="_x0000_i1058" o:ole="" o:preferrelative="t" stroked="f" style="width:27.25pt;height:12.6pt" type="#_x0000_t75">
            <v:stroke joinstyle="miter"/>
            <v:imagedata o:title="eqId4862a4aad3abc73999aaee9aa304bd58" r:id="rId73"/>
            <o:lock aspectratio="t" v:ext="edit"/>
            <w10:anchorlock/>
          </v:shape>
          <o:OLEObject DrawAspect="Content" ObjectID="_1468075758" ProgID="Equation.DSMT4" ShapeID="_x0000_i1058" Type="Embed" r:id="rId74"/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alt="eqIdfdd8041a1d4dc5c2f19b1cefaec6c72b" coordsize="21600,21600" filled="f" id="_x0000_i1059" o:ole="" o:preferrelative="t" stroked="f" style="width:31.65pt;height:13.85pt" type="#_x0000_t75">
            <v:stroke joinstyle="miter"/>
            <v:imagedata o:title="eqIdfdd8041a1d4dc5c2f19b1cefaec6c72b" r:id="rId75"/>
            <o:lock aspectratio="t" v:ext="edit"/>
            <w10:anchorlock/>
          </v:shape>
          <o:OLEObject DrawAspect="Content" ObjectID="_1468075759" ProgID="Equation.DSMT4" ShapeID="_x0000_i1059" Type="Embed" r:id="rId76"/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alt="eqId6b53f61750c2b0b552ddb6d22f12c1dd" coordsize="21600,21600" filled="f" id="_x0000_i1060" o:ole="" o:preferrelative="t" stroked="f" style="width:32.55pt;height:12.3pt" type="#_x0000_t75">
            <v:stroke joinstyle="miter"/>
            <v:imagedata o:title="eqId6b53f61750c2b0b552ddb6d22f12c1dd" r:id="rId77"/>
            <o:lock aspectratio="t" v:ext="edit"/>
            <w10:anchorlock/>
          </v:shape>
          <o:OLEObject DrawAspect="Content" ObjectID="_1468075760" ProgID="Equation.DSMT4" ShapeID="_x0000_i1060" Type="Embed" r:id="rId78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alt="eqId9f016c27d948af453795dce1bad46014" coordsize="21600,21600" filled="f" id="_x0000_i1061" o:ole="" o:preferrelative="t" stroked="f" style="width:26.35pt;height:12.1pt" type="#_x0000_t75">
            <v:stroke joinstyle="miter"/>
            <v:imagedata o:title="eqId9f016c27d948af453795dce1bad46014" r:id="rId79"/>
            <o:lock aspectratio="t" v:ext="edit"/>
            <w10:anchorlock/>
          </v:shape>
          <o:OLEObject DrawAspect="Content" ObjectID="_1468075761" ProgID="Equation.DSMT4" ShapeID="_x0000_i1061" Type="Embed" r:id="rId80"/>
        </w:object>
      </w:r>
    </w:p>
    <w:p w14:paraId="7FB98651">
      <w:pPr>
        <w:rPr>
          <w:rFonts w:ascii="Times New Roman" w:cs="Times New Roman" w:eastAsia="新宋体" w:hAnsi="Times New Roman" w:hint="eastAsia"/>
          <w:b/>
          <w:bCs/>
          <w:sz w:val="24"/>
          <w:szCs w:val="24"/>
          <w:lang w:eastAsia="zh-CN" w:val="en-US"/>
        </w:rPr>
      </w:pPr>
      <w:r>
        <w:rPr>
          <w:rFonts w:ascii="Times New Roman" w:cs="Times New Roman" w:eastAsia="新宋体" w:hAnsi="Times New Roman"/>
          <w:b/>
          <w:bCs/>
          <w:sz w:val="24"/>
          <w:szCs w:val="24"/>
        </w:rPr>
        <w:t>题型</w:t>
      </w:r>
      <w:r>
        <w:rPr>
          <w:rFonts w:ascii="Times New Roman" w:cs="Times New Roman" w:eastAsia="新宋体" w:hAnsi="Times New Roman" w:hint="eastAsia"/>
          <w:b/>
          <w:bCs/>
          <w:sz w:val="24"/>
          <w:szCs w:val="24"/>
          <w:lang w:eastAsia="zh-CN" w:val="en-US"/>
        </w:rPr>
        <w:t>三</w:t>
      </w:r>
      <w:r>
        <w:rPr>
          <w:rFonts w:ascii="Times New Roman" w:cs="Times New Roman" w:eastAsia="新宋体" w:hAnsi="Times New Roman" w:hint="eastAsia"/>
          <w:b/>
          <w:bCs/>
          <w:sz w:val="24"/>
          <w:szCs w:val="24"/>
        </w:rPr>
        <w:t xml:space="preserve"> </w:t>
      </w:r>
      <w:r>
        <w:rPr>
          <w:rFonts w:ascii="Times New Roman" w:cs="Times New Roman" w:eastAsia="新宋体" w:hAnsi="Times New Roman" w:hint="eastAsia"/>
          <w:b/>
          <w:bCs/>
          <w:sz w:val="24"/>
          <w:szCs w:val="24"/>
          <w:lang w:eastAsia="zh-CN" w:val="en-US"/>
        </w:rPr>
        <w:t>提公因式法分解因式</w:t>
      </w:r>
    </w:p>
    <w:p w14:paraId="56393727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1</w:t>
      </w:r>
      <w:r>
        <w:rPr>
          <w:sz w:val="21"/>
        </w:rPr>
        <w:t>．（25-26八年级上·山东淄博·阶段练习）分解因式：</w:t>
      </w:r>
      <w:r>
        <w:object>
          <v:shape alt="eqIdaf821f9a2e9e0be29f2721eb63113088" coordsize="21600,21600" filled="f" id="_x0000_i1062" o:ole="" o:preferrelative="t" stroked="f" style="width:47.5pt;height:15.8pt" type="#_x0000_t75">
            <v:stroke joinstyle="miter"/>
            <v:imagedata o:title="eqIdaf821f9a2e9e0be29f2721eb63113088" r:id="rId81"/>
            <o:lock aspectratio="t" v:ext="edit"/>
            <w10:anchorlock/>
          </v:shape>
          <o:OLEObject DrawAspect="Content" ObjectID="_1468075762" ProgID="Equation.DSMT4" ShapeID="_x0000_i1062" Type="Embed" r:id="rId82"/>
        </w:object>
      </w:r>
      <w:r>
        <w:rPr>
          <w:sz w:val="21"/>
        </w:rPr>
        <w:t xml:space="preserve"> 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</w:t>
      </w:r>
      <w:r>
        <w:rPr>
          <w:sz w:val="21"/>
        </w:rPr>
        <w:t>．</w:t>
      </w:r>
    </w:p>
    <w:p w14:paraId="1CC69064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2</w:t>
      </w:r>
      <w:r>
        <w:rPr>
          <w:sz w:val="21"/>
        </w:rPr>
        <w:t>．（2024·云南·模拟预测）分解因式∶</w:t>
      </w:r>
      <w:r>
        <w:object>
          <v:shape alt="eqIdee33a5e714fbab759bbaf2603a3fe9d7" coordsize="21600,21600" filled="f" id="_x0000_i1063" o:ole="" o:preferrelative="t" stroked="f" style="width:48.35pt;height:13.9pt" type="#_x0000_t75">
            <v:stroke joinstyle="miter"/>
            <v:imagedata o:title="eqIdee33a5e714fbab759bbaf2603a3fe9d7" r:id="rId83"/>
            <o:lock aspectratio="t" v:ext="edit"/>
            <w10:anchorlock/>
          </v:shape>
          <o:OLEObject DrawAspect="Content" ObjectID="_1468075763" ProgID="Equation.DSMT4" ShapeID="_x0000_i1063" Type="Embed" r:id="rId84"/>
        </w:objec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</w:t>
      </w:r>
      <w:r>
        <w:rPr>
          <w:sz w:val="21"/>
        </w:rPr>
        <w:t>．</w:t>
      </w:r>
    </w:p>
    <w:p w14:paraId="6234F2A9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3</w:t>
      </w:r>
      <w:r>
        <w:rPr>
          <w:sz w:val="21"/>
        </w:rPr>
        <w:t>．（21-22八年级上·浙江台州·期末）已知</w:t>
      </w:r>
      <w:r>
        <w:object>
          <v:shape alt="eqId6ef703d0def9e4fda96058e51cb9e25e" coordsize="21600,21600" filled="f" id="_x0000_i1064" o:ole="" o:preferrelative="t" stroked="f" style="width:80.9pt;height:12.15pt" type="#_x0000_t75">
            <v:stroke joinstyle="miter"/>
            <v:imagedata o:title="eqId6ef703d0def9e4fda96058e51cb9e25e" r:id="rId85"/>
            <o:lock aspectratio="t" v:ext="edit"/>
            <w10:anchorlock/>
          </v:shape>
          <o:OLEObject DrawAspect="Content" ObjectID="_1468075764" ProgID="Equation.DSMT4" ShapeID="_x0000_i1064" Type="Embed" r:id="rId86"/>
        </w:object>
      </w:r>
      <w:r>
        <w:rPr>
          <w:sz w:val="21"/>
        </w:rPr>
        <w:t>，则</w:t>
      </w:r>
      <w:r>
        <w:object>
          <v:shape alt="eqId7a977414a3ad65caf5eee28e0cd175de" coordsize="21600,21600" filled="f" id="_x0000_i1065" o:ole="" o:preferrelative="t" stroked="f" style="width:41.3pt;height:13.9pt" type="#_x0000_t75">
            <v:stroke joinstyle="miter"/>
            <v:imagedata o:title="eqId7a977414a3ad65caf5eee28e0cd175de" r:id="rId87"/>
            <o:lock aspectratio="t" v:ext="edit"/>
            <w10:anchorlock/>
          </v:shape>
          <o:OLEObject DrawAspect="Content" ObjectID="_1468075765" ProgID="Equation.DSMT4" ShapeID="_x0000_i1065" Type="Embed" r:id="rId88"/>
        </w:object>
      </w:r>
      <w:r>
        <w:rPr>
          <w:sz w:val="21"/>
        </w:rPr>
        <w:t>的值为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      </w:t>
      </w:r>
      <w:r>
        <w:rPr>
          <w:sz w:val="21"/>
        </w:rPr>
        <w:t>．</w:t>
      </w:r>
    </w:p>
    <w:p w14:paraId="7A87CDD2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4</w:t>
      </w:r>
      <w:r>
        <w:rPr>
          <w:sz w:val="21"/>
        </w:rPr>
        <w:t>．（2023九年级·湖北·专题练习）若</w:t>
      </w:r>
      <w:r>
        <w:object>
          <v:shape alt="eqIdb627e2614bf2809308c84235dc7ff5c8" coordsize="21600,21600" filled="f" id="_x0000_i1066" o:ole="" o:preferrelative="t" stroked="f" style="width:90.6pt;height:13.2pt" type="#_x0000_t75">
            <v:stroke joinstyle="miter"/>
            <v:imagedata o:title="eqIdb627e2614bf2809308c84235dc7ff5c8" r:id="rId89"/>
            <o:lock aspectratio="t" v:ext="edit"/>
            <w10:anchorlock/>
          </v:shape>
          <o:OLEObject DrawAspect="Content" ObjectID="_1468075766" ProgID="Equation.DSMT4" ShapeID="_x0000_i1066" Type="Embed" r:id="rId90"/>
        </w:object>
      </w:r>
      <w:r>
        <w:rPr>
          <w:sz w:val="21"/>
        </w:rPr>
        <w:t>，则</w:t>
      </w:r>
      <w:r>
        <w:object>
          <v:shape alt="eqIdbd67701123a4cc02ae92e6f58b4d5221" coordsize="21600,21600" filled="f" id="_x0000_i1067" o:ole="" o:preferrelative="t" stroked="f" style="width:41.35pt;height:15.75pt" type="#_x0000_t75">
            <v:stroke joinstyle="miter"/>
            <v:imagedata o:title="eqIdbd67701123a4cc02ae92e6f58b4d5221" r:id="rId91"/>
            <o:lock aspectratio="t" v:ext="edit"/>
            <w10:anchorlock/>
          </v:shape>
          <o:OLEObject DrawAspect="Content" ObjectID="_1468075767" ProgID="Equation.DSMT4" ShapeID="_x0000_i1067" Type="Embed" r:id="rId92"/>
        </w:object>
      </w:r>
      <w:r>
        <w:rPr>
          <w:sz w:val="21"/>
        </w:rPr>
        <w:t>的值是</w:t>
      </w:r>
      <w:r>
        <w:rPr>
          <w:rFonts w:ascii="Times New Roman" w:cs="Times New Roman" w:eastAsia="Times New Roman" w:hAnsi="Times New Roman"/>
          <w:b w:val="0"/>
          <w:sz w:val="21"/>
          <w:u w:val="single"/>
        </w:rPr>
        <w:t xml:space="preserve">     </w:t>
      </w:r>
      <w:r>
        <w:rPr>
          <w:sz w:val="21"/>
        </w:rPr>
        <w:t>．</w:t>
      </w:r>
    </w:p>
    <w:p w14:paraId="7F4BC286">
      <w:pPr>
        <w:rPr>
          <w:rFonts w:ascii="Times New Roman" w:cs="Times New Roman" w:eastAsia="新宋体" w:hAnsi="Times New Roman" w:hint="default"/>
          <w:b/>
          <w:bCs/>
          <w:sz w:val="24"/>
          <w:szCs w:val="24"/>
          <w:lang w:eastAsia="zh-CN" w:val="en-US"/>
        </w:rPr>
      </w:pPr>
    </w:p>
    <w:p w14:paraId="6A940E4C">
      <w:pPr>
        <w:rPr>
          <w:rFonts w:ascii="Times New Roman" w:cs="Times New Roman" w:eastAsia="新宋体" w:hAnsi="Times New Roman" w:hint="default"/>
          <w:b/>
          <w:bCs/>
          <w:sz w:val="24"/>
          <w:szCs w:val="24"/>
          <w:lang w:eastAsia="zh-CN" w:val="en-US"/>
        </w:rPr>
      </w:pPr>
    </w:p>
    <w:p w14:paraId="26482227">
      <w:pPr>
        <w:spacing w:line="360" w:lineRule="auto"/>
        <w:jc w:val="center"/>
      </w:pPr>
      <w:r>
        <w:drawing>
          <wp:inline distB="0" distL="114300" distR="114300" distT="0">
            <wp:extent cx="3629025" cy="428625"/>
            <wp:effectExtent b="3175" l="0" r="3175" t="0"/>
            <wp:docPr id="28" name="图片 1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1210"/>
                    <pic:cNvPicPr>
                      <a:picLocks noChangeAspect="1"/>
                    </pic:cNvPicPr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36290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442EC6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1</w:t>
      </w:r>
      <w:r>
        <w:rPr>
          <w:sz w:val="21"/>
        </w:rPr>
        <w:t>．（24-25八年级上·广东中山·阶段练习）分解因式：</w:t>
      </w:r>
    </w:p>
    <w:p w14:paraId="696A1805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</w:t>
      </w:r>
      <w:r>
        <w:object>
          <v:shape alt="eqIdb763e29a0bf4ba529023659a3b146325" coordsize="21600,21600" filled="f" id="_x0000_i1068" o:ole="" o:preferrelative="t" stroked="f" style="width:39.55pt;height:14.35pt" type="#_x0000_t75">
            <v:stroke joinstyle="miter"/>
            <v:imagedata o:title="eqIdb763e29a0bf4ba529023659a3b146325" r:id="rId94"/>
            <o:lock aspectratio="t" v:ext="edit"/>
            <w10:anchorlock/>
          </v:shape>
          <o:OLEObject DrawAspect="Content" ObjectID="_1468075768" ProgID="Equation.DSMT4" ShapeID="_x0000_i1068" Type="Embed" r:id="rId95"/>
        </w:object>
      </w:r>
      <w:r>
        <w:rPr>
          <w:sz w:val="21"/>
        </w:rPr>
        <w:t>；</w:t>
      </w:r>
    </w:p>
    <w:p w14:paraId="69F441B9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</w:t>
      </w:r>
      <w:r>
        <w:object>
          <v:shape alt="eqIda3a03d10ab2794d98f0eff484b4f4f96" coordsize="21600,21600" filled="f" id="_x0000_i1069" o:ole="" o:preferrelative="t" stroked="f" style="width:82.7pt;height:17.25pt" type="#_x0000_t75">
            <v:stroke joinstyle="miter"/>
            <v:imagedata o:title="eqIda3a03d10ab2794d98f0eff484b4f4f96" r:id="rId96"/>
            <o:lock aspectratio="t" v:ext="edit"/>
            <w10:anchorlock/>
          </v:shape>
          <o:OLEObject DrawAspect="Content" ObjectID="_1468075769" ProgID="Equation.DSMT4" ShapeID="_x0000_i1069" Type="Embed" r:id="rId97"/>
        </w:object>
      </w:r>
      <w:r>
        <w:rPr>
          <w:sz w:val="21"/>
        </w:rPr>
        <w:t>．</w:t>
      </w:r>
    </w:p>
    <w:p w14:paraId="5A642F9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2</w:t>
      </w:r>
      <w:r>
        <w:rPr>
          <w:sz w:val="21"/>
        </w:rPr>
        <w:t>．（25-26八年级上·辽宁盘锦·开学考试）因式分解：</w:t>
      </w:r>
    </w:p>
    <w:p w14:paraId="6440107F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</w:t>
      </w:r>
      <w:r>
        <w:object>
          <v:shape alt="eqIde5e89e93e6e4aa432f72e657c8286807" coordsize="21600,21600" filled="f" id="_x0000_i1070" o:ole="" o:preferrelative="t" stroked="f" style="width:76.55pt;height:13.7pt" type="#_x0000_t75">
            <v:stroke joinstyle="miter"/>
            <v:imagedata o:title="eqIde5e89e93e6e4aa432f72e657c8286807" r:id="rId98"/>
            <o:lock aspectratio="t" v:ext="edit"/>
            <w10:anchorlock/>
          </v:shape>
          <o:OLEObject DrawAspect="Content" ObjectID="_1468075770" ProgID="Equation.DSMT4" ShapeID="_x0000_i1070" Type="Embed" r:id="rId99"/>
        </w:object>
      </w:r>
    </w:p>
    <w:p w14:paraId="0DB9574A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</w:t>
      </w:r>
      <w:r>
        <w:object>
          <v:shape alt="eqIdf940d3cfd8d1bfa690de3859d2fb9fa3" coordsize="21600,21600" filled="f" id="_x0000_i1071" o:ole="" o:preferrelative="t" stroked="f" style="width:87.05pt;height:14pt" type="#_x0000_t75">
            <v:stroke joinstyle="miter"/>
            <v:imagedata o:title="eqIdf940d3cfd8d1bfa690de3859d2fb9fa3" r:id="rId100"/>
            <o:lock aspectratio="t" v:ext="edit"/>
            <w10:anchorlock/>
          </v:shape>
          <o:OLEObject DrawAspect="Content" ObjectID="_1468075771" ProgID="Equation.DSMT4" ShapeID="_x0000_i1071" Type="Embed" r:id="rId101"/>
        </w:object>
      </w:r>
      <w:r>
        <w:rPr>
          <w:sz w:val="21"/>
        </w:rPr>
        <w:t>；</w:t>
      </w:r>
    </w:p>
    <w:p w14:paraId="7D774593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3</w:t>
      </w:r>
      <w:r>
        <w:rPr>
          <w:sz w:val="21"/>
        </w:rPr>
        <w:t>．（24-25八年级上·福建莆田·阶段练习）已知</w:t>
      </w:r>
      <w:r>
        <w:object>
          <v:shape alt="eqIdaefb6a113b98d459763c25ddf45c1b69" coordsize="21600,21600" filled="f" id="_x0000_i1072" o:ole="" o:preferrelative="t" stroked="f" style="width:44.85pt;height:12.5pt" type="#_x0000_t75">
            <v:stroke joinstyle="miter"/>
            <v:imagedata o:title="eqIdaefb6a113b98d459763c25ddf45c1b69" r:id="rId102"/>
            <o:lock aspectratio="t" v:ext="edit"/>
            <w10:anchorlock/>
          </v:shape>
          <o:OLEObject DrawAspect="Content" ObjectID="_1468075772" ProgID="Equation.DSMT4" ShapeID="_x0000_i1072" Type="Embed" r:id="rId103"/>
        </w:object>
      </w:r>
      <w:r>
        <w:rPr>
          <w:sz w:val="21"/>
        </w:rPr>
        <w:t>，</w:t>
      </w:r>
      <w:r>
        <w:object>
          <v:shape alt="eqId58b0ba5c937b27a27b5ef5ab9e51a935" coordsize="21600,21600" filled="f" id="_x0000_i1073" o:ole="" o:preferrelative="t" stroked="f" style="width:29.9pt;height:12.25pt" type="#_x0000_t75">
            <v:stroke joinstyle="miter"/>
            <v:imagedata o:title="eqId58b0ba5c937b27a27b5ef5ab9e51a935" r:id="rId104"/>
            <o:lock aspectratio="t" v:ext="edit"/>
            <w10:anchorlock/>
          </v:shape>
          <o:OLEObject DrawAspect="Content" ObjectID="_1468075773" ProgID="Equation.DSMT4" ShapeID="_x0000_i1073" Type="Embed" r:id="rId105"/>
        </w:object>
      </w:r>
      <w:r>
        <w:rPr>
          <w:sz w:val="21"/>
        </w:rPr>
        <w:t>，求多项式</w:t>
      </w:r>
      <w:r>
        <w:object>
          <v:shape alt="eqIdb2991968985ba76a028d449aacf75ce9" coordsize="21600,21600" filled="f" id="_x0000_i1074" o:ole="" o:preferrelative="t" stroked="f" style="width:93.25pt;height:13.85pt" type="#_x0000_t75">
            <v:stroke joinstyle="miter"/>
            <v:imagedata o:title="eqIdb2991968985ba76a028d449aacf75ce9" r:id="rId106"/>
            <o:lock aspectratio="t" v:ext="edit"/>
            <w10:anchorlock/>
          </v:shape>
          <o:OLEObject DrawAspect="Content" ObjectID="_1468075774" ProgID="Equation.DSMT4" ShapeID="_x0000_i1074" Type="Embed" r:id="rId107"/>
        </w:object>
      </w:r>
      <w:r>
        <w:rPr>
          <w:sz w:val="21"/>
        </w:rPr>
        <w:t>的值．</w:t>
      </w:r>
    </w:p>
    <w:p w14:paraId="197855D7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 w:val="en-US"/>
        </w:rPr>
        <w:t>4</w:t>
      </w:r>
      <w:r>
        <w:rPr>
          <w:sz w:val="21"/>
        </w:rPr>
        <w:t>．（24-25八年级上·福建漳州·期中）已知：</w:t>
      </w:r>
      <w:r>
        <w:object>
          <v:shape alt="eqId5fdef24fc79459673e51803d4a3af9b0" coordsize="21600,21600" filled="f" id="_x0000_i1075" o:ole="" o:preferrelative="t" stroked="f" style="width:44.85pt;height:13.45pt" type="#_x0000_t75">
            <v:stroke joinstyle="miter"/>
            <v:imagedata o:title="eqId5fdef24fc79459673e51803d4a3af9b0" r:id="rId108"/>
            <o:lock aspectratio="t" v:ext="edit"/>
            <w10:anchorlock/>
          </v:shape>
          <o:OLEObject DrawAspect="Content" ObjectID="_1468075775" ProgID="Equation.DSMT4" ShapeID="_x0000_i1075" Type="Embed" r:id="rId109"/>
        </w:object>
      </w:r>
      <w:r>
        <w:rPr>
          <w:sz w:val="21"/>
        </w:rPr>
        <w:t>，</w:t>
      </w:r>
      <w:r>
        <w:object>
          <v:shape alt="eqId85c0b3d074cadda1e3911af773521f1f" coordsize="21600,21600" filled="f" id="_x0000_i1076" o:ole="" o:preferrelative="t" stroked="f" style="width:35.2pt;height:13.95pt" type="#_x0000_t75">
            <v:stroke joinstyle="miter"/>
            <v:imagedata o:title="eqId85c0b3d074cadda1e3911af773521f1f" r:id="rId110"/>
            <o:lock aspectratio="t" v:ext="edit"/>
            <w10:anchorlock/>
          </v:shape>
          <o:OLEObject DrawAspect="Content" ObjectID="_1468075776" ProgID="Equation.DSMT4" ShapeID="_x0000_i1076" Type="Embed" r:id="rId111"/>
        </w:object>
      </w:r>
      <w:r>
        <w:rPr>
          <w:sz w:val="21"/>
        </w:rPr>
        <w:t>，求下列代数式的值：</w:t>
      </w:r>
    </w:p>
    <w:p w14:paraId="20603A3E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</w:t>
      </w:r>
      <w:r>
        <w:object>
          <v:shape alt="eqIdccc5f85f56005d1828a804d397e129db" coordsize="21600,21600" filled="f" id="_x0000_i1077" o:ole="" o:preferrelative="t" stroked="f" style="width:36.05pt;height:19pt" type="#_x0000_t75">
            <v:stroke joinstyle="miter"/>
            <v:imagedata o:title="eqIdccc5f85f56005d1828a804d397e129db" r:id="rId112"/>
            <o:lock aspectratio="t" v:ext="edit"/>
            <w10:anchorlock/>
          </v:shape>
          <o:OLEObject DrawAspect="Content" ObjectID="_1468075777" ProgID="Equation.DSMT4" ShapeID="_x0000_i1077" Type="Embed" r:id="rId113"/>
        </w:object>
      </w:r>
      <w:r>
        <w:rPr>
          <w:sz w:val="21"/>
        </w:rPr>
        <w:t>；</w:t>
      </w:r>
    </w:p>
    <w:p w14:paraId="69021316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</w:t>
      </w:r>
      <w:r>
        <w:object>
          <v:shape alt="eqIdc1250e8600e329e4525713484ca3b1dc" coordsize="21600,21600" filled="f" id="_x0000_i1078" o:ole="" o:preferrelative="t" stroked="f" style="width:41.35pt;height:15.75pt" type="#_x0000_t75">
            <v:stroke joinstyle="miter"/>
            <v:imagedata o:title="eqIdc1250e8600e329e4525713484ca3b1dc" r:id="rId114"/>
            <o:lock aspectratio="t" v:ext="edit"/>
            <w10:anchorlock/>
          </v:shape>
          <o:OLEObject DrawAspect="Content" ObjectID="_1468075778" ProgID="Equation.DSMT4" ShapeID="_x0000_i1078" Type="Embed" r:id="rId115"/>
        </w:object>
      </w:r>
      <w:r>
        <w:rPr>
          <w:sz w:val="21"/>
        </w:rPr>
        <w:t>．</w:t>
      </w:r>
    </w:p>
    <w:p w14:paraId="2B982C55">
      <w:pPr>
        <w:shd w:color="auto" w:fill="auto" w:val="clear"/>
        <w:spacing w:line="360" w:lineRule="auto"/>
        <w:jc w:val="left"/>
        <w:textAlignment w:val="center"/>
        <w:rPr>
          <w:sz w:val="21"/>
        </w:rPr>
      </w:pPr>
    </w:p>
    <w:sectPr>
      <w:headerReference r:id="rId116" w:type="default"/>
      <w:footerReference r:id="rId117" w:type="default"/>
      <w:pgSz w:h="16838" w:w="11906"/>
      <w:pgMar w:bottom="1417" w:footer="992" w:gutter="0" w:header="851" w:left="1077" w:right="1077" w:top="1417"/>
      <w:cols w:num="1" w:space="425"/>
      <w:docGrid w:charSpace="409" w:linePitch="318" w:type="lines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200001FF" w:csb1="00000000"/>
  </w:font>
  <w:font w:name="方正小标宋_GBK">
    <w:altName w:val="Arial Unicode MS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Arial Unicode MS">
    <w:panose1 w:val="020B0604020202020204"/>
    <w:charset w:val="86"/>
    <w:family w:val="auto"/>
    <w:pitch w:val="default"/>
    <w:sig w:usb0="FFFFFFFF" w:usb1="E9FFFFFF" w:usb2="0000003F" w:usb3="00000000" w:csb0="603F01FF" w:csb1="FFFF0000"/>
  </w:font>
  <w:font w:name="华文中宋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新宋体">
    <w:panose1 w:val="02010609030101010101"/>
    <w:charset w:val="86"/>
    <w:family w:val="modern"/>
    <w:pitch w:val="default"/>
    <w:sig w:usb0="00000203" w:usb1="288F0000" w:usb2="00000006" w:usb3="00000000" w:csb0="00040001" w:csb1="00000000"/>
  </w:font>
  <w:font w:name="Cambria Math">
    <w:panose1 w:val="02040503050406030204"/>
    <w:charset w:val="01"/>
    <w:family w:val="roman"/>
    <w:notTrueType/>
    <w:pitch w:val="variable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sdt>
    <w:sdtPr>
      <w:id w:val="-672252885"/>
      <w:richText/>
    </w:sdtPr>
    <w:sdtContent>
      <w:sdt>
        <w:sdtPr>
          <w:id w:val="-1669238322"/>
          <w:richText/>
        </w:sdtPr>
        <w:sdtContent>
          <w:p w14:paraId="4F4C879C">
            <w:pPr>
              <w:pStyle w:val="Footer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10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45FB3B8C">
    <w:pPr>
      <w:ind w:firstLine="2415" w:firstLineChars="1150"/>
      <w:textAlignment w:val="center"/>
      <w:rPr>
        <w:color w:val="000000"/>
        <w:szCs w:val="21"/>
      </w:rPr>
    </w:pPr>
  </w:p>
  <w:p w:rsidR="004151FC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59264" filled="f" stroked="f">
          <v:imagedata r:id="rId1" r:href="rId2" o:title=""/>
          <v:path o:extrusionok="f"/>
          <o:lock v:ext="edit" aspectratio="t"/>
        </v:shape>
      </w:pict>
    </w:r>
    <w:r>
      <w:rPr>
        <w:rFonts w:ascii="Times New Roman" w:eastAsia="宋体" w:hAnsi="Times New Roman"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722D1926">
    <w:pPr>
      <w:pStyle w:val="Header"/>
      <w:pBdr>
        <w:bottom w:val="none" w:sz="0" w:space="1" w:color="auto"/>
      </w:pBdr>
      <w:jc w:val="both"/>
    </w:pPr>
    <w:r>
      <w:drawing>
        <wp:inline distT="0" distB="0" distL="0" distR="0">
          <wp:extent cx="6188710" cy="189865"/>
          <wp:effectExtent l="0" t="0" r="2540" b="635"/>
          <wp:docPr id="8" name="图片 8" descr="彩色-A4页眉-上好课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8" name="图片 8" descr="彩色-A4页眉-上好课"/>
                  <pic:cNvPicPr/>
                </pic:nvPicPr>
                <pic:blipFill>
                  <a:blip xmlns:r="http://schemas.openxmlformats.org/officeDocument/2006/relationships" r:embed="rId1"/>
                  <a:stretch>
                    <a:fillRect/>
                  </a:stretch>
                </pic:blipFill>
                <pic:spPr>
                  <a:xfrm>
                    <a:off x="0" y="0"/>
                    <a:ext cx="6188710" cy="189865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rFonts w:ascii="Times New Roman" w:eastAsia="宋体" w:hAnsi="Times New Roman"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8240" filled="f" stroked="f">
          <v:imagedata r:id="rId2" r:href="rId3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9307D0A"/>
    <w:rsid w:val="00075A07"/>
    <w:rsid w:val="00095D37"/>
    <w:rsid w:val="00173333"/>
    <w:rsid w:val="001D656D"/>
    <w:rsid w:val="002619BE"/>
    <w:rsid w:val="002800AF"/>
    <w:rsid w:val="00341DFA"/>
    <w:rsid w:val="00382195"/>
    <w:rsid w:val="003A6C0F"/>
    <w:rsid w:val="004151FC"/>
    <w:rsid w:val="00565062"/>
    <w:rsid w:val="00580643"/>
    <w:rsid w:val="006140F3"/>
    <w:rsid w:val="00645991"/>
    <w:rsid w:val="007256A6"/>
    <w:rsid w:val="00805737"/>
    <w:rsid w:val="008C4773"/>
    <w:rsid w:val="009C7301"/>
    <w:rsid w:val="009D238A"/>
    <w:rsid w:val="00A65398"/>
    <w:rsid w:val="00AE7113"/>
    <w:rsid w:val="00C02FC6"/>
    <w:rsid w:val="00C77970"/>
    <w:rsid w:val="00CE4FAE"/>
    <w:rsid w:val="00D30133"/>
    <w:rsid w:val="00D462A6"/>
    <w:rsid w:val="00DC2514"/>
    <w:rsid w:val="00DE2E9C"/>
    <w:rsid w:val="00E1486F"/>
    <w:rsid w:val="00E4724D"/>
    <w:rsid w:val="00EB2F22"/>
    <w:rsid w:val="00F6067D"/>
    <w:rsid w:val="010158D6"/>
    <w:rsid w:val="014001AC"/>
    <w:rsid w:val="018E5B19"/>
    <w:rsid w:val="01A93FA3"/>
    <w:rsid w:val="01D6466C"/>
    <w:rsid w:val="01DA23AF"/>
    <w:rsid w:val="021A27AB"/>
    <w:rsid w:val="022A6766"/>
    <w:rsid w:val="025F4662"/>
    <w:rsid w:val="02D446A4"/>
    <w:rsid w:val="02DB341F"/>
    <w:rsid w:val="02DC7DC6"/>
    <w:rsid w:val="02EF1E8A"/>
    <w:rsid w:val="02FE3E7B"/>
    <w:rsid w:val="03394EB3"/>
    <w:rsid w:val="0371289F"/>
    <w:rsid w:val="037759DB"/>
    <w:rsid w:val="037B54CB"/>
    <w:rsid w:val="03813BFE"/>
    <w:rsid w:val="03822CFE"/>
    <w:rsid w:val="03A367D0"/>
    <w:rsid w:val="03C07382"/>
    <w:rsid w:val="03DB41BC"/>
    <w:rsid w:val="041D47D5"/>
    <w:rsid w:val="0438160E"/>
    <w:rsid w:val="04A6769A"/>
    <w:rsid w:val="04B35139"/>
    <w:rsid w:val="04D330E5"/>
    <w:rsid w:val="04E92909"/>
    <w:rsid w:val="05085485"/>
    <w:rsid w:val="05A131E3"/>
    <w:rsid w:val="05C23886"/>
    <w:rsid w:val="05C70E9C"/>
    <w:rsid w:val="05DC421B"/>
    <w:rsid w:val="063816B8"/>
    <w:rsid w:val="0648365F"/>
    <w:rsid w:val="065A3ABE"/>
    <w:rsid w:val="068A3C77"/>
    <w:rsid w:val="069114AA"/>
    <w:rsid w:val="06BC02D5"/>
    <w:rsid w:val="06C14C23"/>
    <w:rsid w:val="06CC603E"/>
    <w:rsid w:val="06FA0DFD"/>
    <w:rsid w:val="07017D69"/>
    <w:rsid w:val="0708351A"/>
    <w:rsid w:val="071F2612"/>
    <w:rsid w:val="07591FC8"/>
    <w:rsid w:val="077E1A2E"/>
    <w:rsid w:val="078B414B"/>
    <w:rsid w:val="07E436C5"/>
    <w:rsid w:val="07F41CF0"/>
    <w:rsid w:val="082D6FB0"/>
    <w:rsid w:val="082E5202"/>
    <w:rsid w:val="08426019"/>
    <w:rsid w:val="087F5A5E"/>
    <w:rsid w:val="08850B9A"/>
    <w:rsid w:val="08915791"/>
    <w:rsid w:val="091747C4"/>
    <w:rsid w:val="092D54BA"/>
    <w:rsid w:val="09307D0A"/>
    <w:rsid w:val="093D1475"/>
    <w:rsid w:val="095873D2"/>
    <w:rsid w:val="097C3D4B"/>
    <w:rsid w:val="09842C00"/>
    <w:rsid w:val="098E3A7F"/>
    <w:rsid w:val="098F5D21"/>
    <w:rsid w:val="09EA5159"/>
    <w:rsid w:val="0A410AF1"/>
    <w:rsid w:val="0A463FB5"/>
    <w:rsid w:val="0A6F1B02"/>
    <w:rsid w:val="0AC92FC0"/>
    <w:rsid w:val="0AF50259"/>
    <w:rsid w:val="0B002E68"/>
    <w:rsid w:val="0BA13F3D"/>
    <w:rsid w:val="0BB84DE3"/>
    <w:rsid w:val="0BE81B6C"/>
    <w:rsid w:val="0BF71DAF"/>
    <w:rsid w:val="0C7358DA"/>
    <w:rsid w:val="0C9475FE"/>
    <w:rsid w:val="0CE40121"/>
    <w:rsid w:val="0CF14A50"/>
    <w:rsid w:val="0D156991"/>
    <w:rsid w:val="0D330BC5"/>
    <w:rsid w:val="0D4032E2"/>
    <w:rsid w:val="0D4728C2"/>
    <w:rsid w:val="0D927FE1"/>
    <w:rsid w:val="0D9A0C7A"/>
    <w:rsid w:val="0DA91746"/>
    <w:rsid w:val="0DC60900"/>
    <w:rsid w:val="0E7D6015"/>
    <w:rsid w:val="0E801B87"/>
    <w:rsid w:val="0EC0292C"/>
    <w:rsid w:val="0EF820C6"/>
    <w:rsid w:val="0F527130"/>
    <w:rsid w:val="0FB71F81"/>
    <w:rsid w:val="0FCE72CB"/>
    <w:rsid w:val="0FE4669F"/>
    <w:rsid w:val="0FFA3C1C"/>
    <w:rsid w:val="109776BD"/>
    <w:rsid w:val="10A06571"/>
    <w:rsid w:val="10B4201D"/>
    <w:rsid w:val="10CA7A92"/>
    <w:rsid w:val="10DB3A4D"/>
    <w:rsid w:val="110F36F7"/>
    <w:rsid w:val="114E06C3"/>
    <w:rsid w:val="116752E1"/>
    <w:rsid w:val="118E286E"/>
    <w:rsid w:val="11902A8A"/>
    <w:rsid w:val="11A55E09"/>
    <w:rsid w:val="11B5219D"/>
    <w:rsid w:val="11ED1C8A"/>
    <w:rsid w:val="120C7C36"/>
    <w:rsid w:val="12413D84"/>
    <w:rsid w:val="124949E7"/>
    <w:rsid w:val="125E4936"/>
    <w:rsid w:val="127B54E8"/>
    <w:rsid w:val="12843C71"/>
    <w:rsid w:val="12BE53D5"/>
    <w:rsid w:val="12CC5D44"/>
    <w:rsid w:val="12DE5A77"/>
    <w:rsid w:val="13125246"/>
    <w:rsid w:val="13201BEB"/>
    <w:rsid w:val="132D60B6"/>
    <w:rsid w:val="1331710B"/>
    <w:rsid w:val="13367661"/>
    <w:rsid w:val="13390EFF"/>
    <w:rsid w:val="135D2E40"/>
    <w:rsid w:val="13637D2A"/>
    <w:rsid w:val="136C6BDF"/>
    <w:rsid w:val="13A9398F"/>
    <w:rsid w:val="13B67364"/>
    <w:rsid w:val="13BF31B2"/>
    <w:rsid w:val="13C85FE0"/>
    <w:rsid w:val="146F4594"/>
    <w:rsid w:val="147536B9"/>
    <w:rsid w:val="147F0B94"/>
    <w:rsid w:val="14887A48"/>
    <w:rsid w:val="14C60571"/>
    <w:rsid w:val="14D507B4"/>
    <w:rsid w:val="14DB226E"/>
    <w:rsid w:val="153B4ABB"/>
    <w:rsid w:val="15871BD7"/>
    <w:rsid w:val="15CC1BB7"/>
    <w:rsid w:val="15DB004C"/>
    <w:rsid w:val="15EC04AB"/>
    <w:rsid w:val="161A6DC6"/>
    <w:rsid w:val="17555BDC"/>
    <w:rsid w:val="17571954"/>
    <w:rsid w:val="175E2CE2"/>
    <w:rsid w:val="17884203"/>
    <w:rsid w:val="17DF2E04"/>
    <w:rsid w:val="18025D64"/>
    <w:rsid w:val="18314FC0"/>
    <w:rsid w:val="183A72AB"/>
    <w:rsid w:val="186B56B7"/>
    <w:rsid w:val="186E51A7"/>
    <w:rsid w:val="187F73B4"/>
    <w:rsid w:val="18950986"/>
    <w:rsid w:val="18980476"/>
    <w:rsid w:val="18D25736"/>
    <w:rsid w:val="18DA45EA"/>
    <w:rsid w:val="18E35B95"/>
    <w:rsid w:val="19094ED0"/>
    <w:rsid w:val="19193365"/>
    <w:rsid w:val="191E097B"/>
    <w:rsid w:val="196D545F"/>
    <w:rsid w:val="19A1433B"/>
    <w:rsid w:val="19C37774"/>
    <w:rsid w:val="19C5529B"/>
    <w:rsid w:val="19D05965"/>
    <w:rsid w:val="1A2226ED"/>
    <w:rsid w:val="1A732F49"/>
    <w:rsid w:val="1A750A6F"/>
    <w:rsid w:val="1AB01AA7"/>
    <w:rsid w:val="1AB54C04"/>
    <w:rsid w:val="1AC6751C"/>
    <w:rsid w:val="1AC9700C"/>
    <w:rsid w:val="1AE31E7C"/>
    <w:rsid w:val="1B5A1A13"/>
    <w:rsid w:val="1B5E7755"/>
    <w:rsid w:val="1B6B1E72"/>
    <w:rsid w:val="1B7766BC"/>
    <w:rsid w:val="1B7927E1"/>
    <w:rsid w:val="1B864F0A"/>
    <w:rsid w:val="1BB630ED"/>
    <w:rsid w:val="1BF27E9D"/>
    <w:rsid w:val="1BF9122C"/>
    <w:rsid w:val="1C2D0282"/>
    <w:rsid w:val="1C71170A"/>
    <w:rsid w:val="1C8651B5"/>
    <w:rsid w:val="1CCA2E7E"/>
    <w:rsid w:val="1CE37BB6"/>
    <w:rsid w:val="1D061E52"/>
    <w:rsid w:val="1D170C45"/>
    <w:rsid w:val="1D6848BB"/>
    <w:rsid w:val="1D6E79F7"/>
    <w:rsid w:val="1DA91A6B"/>
    <w:rsid w:val="1DDE4B7D"/>
    <w:rsid w:val="1DF223D6"/>
    <w:rsid w:val="1E0068A1"/>
    <w:rsid w:val="1E116D00"/>
    <w:rsid w:val="1E1C7453"/>
    <w:rsid w:val="1E2E78B2"/>
    <w:rsid w:val="1E696B3C"/>
    <w:rsid w:val="1E8A0861"/>
    <w:rsid w:val="1EDD6E46"/>
    <w:rsid w:val="1EDE05B1"/>
    <w:rsid w:val="1EF65EF6"/>
    <w:rsid w:val="1EFA7794"/>
    <w:rsid w:val="1F073C5F"/>
    <w:rsid w:val="1F4D3D68"/>
    <w:rsid w:val="1F5F56C1"/>
    <w:rsid w:val="1F884DA0"/>
    <w:rsid w:val="1FA92F69"/>
    <w:rsid w:val="1FB5190D"/>
    <w:rsid w:val="1FB52896"/>
    <w:rsid w:val="209A6965"/>
    <w:rsid w:val="20AC4ABE"/>
    <w:rsid w:val="20E13B3C"/>
    <w:rsid w:val="20E701EC"/>
    <w:rsid w:val="20F63442"/>
    <w:rsid w:val="21320A02"/>
    <w:rsid w:val="216823A5"/>
    <w:rsid w:val="216C4C77"/>
    <w:rsid w:val="21717AB6"/>
    <w:rsid w:val="217C26E3"/>
    <w:rsid w:val="21845A3B"/>
    <w:rsid w:val="218D48F0"/>
    <w:rsid w:val="21956AF5"/>
    <w:rsid w:val="21CB71C6"/>
    <w:rsid w:val="21CC797F"/>
    <w:rsid w:val="21E32762"/>
    <w:rsid w:val="221A1EFC"/>
    <w:rsid w:val="22230DB0"/>
    <w:rsid w:val="227635D6"/>
    <w:rsid w:val="231D1CA3"/>
    <w:rsid w:val="2322550C"/>
    <w:rsid w:val="232F19D7"/>
    <w:rsid w:val="23BA3996"/>
    <w:rsid w:val="23C40371"/>
    <w:rsid w:val="23D3485D"/>
    <w:rsid w:val="244A5795"/>
    <w:rsid w:val="2493065F"/>
    <w:rsid w:val="24B71C84"/>
    <w:rsid w:val="24E9569E"/>
    <w:rsid w:val="250F386E"/>
    <w:rsid w:val="25194B68"/>
    <w:rsid w:val="251B66B7"/>
    <w:rsid w:val="254002AB"/>
    <w:rsid w:val="254C061E"/>
    <w:rsid w:val="256736AA"/>
    <w:rsid w:val="257D2ECD"/>
    <w:rsid w:val="25875AFA"/>
    <w:rsid w:val="25C12DBA"/>
    <w:rsid w:val="25CE035B"/>
    <w:rsid w:val="260378B6"/>
    <w:rsid w:val="269C7383"/>
    <w:rsid w:val="26A655C9"/>
    <w:rsid w:val="26BB5A5B"/>
    <w:rsid w:val="26EF1BA9"/>
    <w:rsid w:val="26F176CF"/>
    <w:rsid w:val="27C2106B"/>
    <w:rsid w:val="28497097"/>
    <w:rsid w:val="28724840"/>
    <w:rsid w:val="28996270"/>
    <w:rsid w:val="28F263D7"/>
    <w:rsid w:val="290A0F1C"/>
    <w:rsid w:val="290C07F0"/>
    <w:rsid w:val="29451F54"/>
    <w:rsid w:val="294837F2"/>
    <w:rsid w:val="296F5223"/>
    <w:rsid w:val="29A50C45"/>
    <w:rsid w:val="29E76B67"/>
    <w:rsid w:val="29FF65A7"/>
    <w:rsid w:val="2A1D315E"/>
    <w:rsid w:val="2A353D77"/>
    <w:rsid w:val="2A377AEF"/>
    <w:rsid w:val="2A5078E5"/>
    <w:rsid w:val="2AE5579D"/>
    <w:rsid w:val="2B0B4AD7"/>
    <w:rsid w:val="2B2F4C6A"/>
    <w:rsid w:val="2B371E18"/>
    <w:rsid w:val="2B4029D3"/>
    <w:rsid w:val="2B536BAA"/>
    <w:rsid w:val="2BD82C0B"/>
    <w:rsid w:val="2BF13CCD"/>
    <w:rsid w:val="2BF37A45"/>
    <w:rsid w:val="2C0B2FE1"/>
    <w:rsid w:val="2C131E96"/>
    <w:rsid w:val="2C2C11A9"/>
    <w:rsid w:val="2C300C99"/>
    <w:rsid w:val="2C3562B0"/>
    <w:rsid w:val="2C4604BD"/>
    <w:rsid w:val="2CCF1C91"/>
    <w:rsid w:val="2CF94154"/>
    <w:rsid w:val="2CFC5020"/>
    <w:rsid w:val="2D0363AE"/>
    <w:rsid w:val="2D391DD0"/>
    <w:rsid w:val="2D7352E2"/>
    <w:rsid w:val="2E0423DE"/>
    <w:rsid w:val="2E1D524D"/>
    <w:rsid w:val="2E7745CB"/>
    <w:rsid w:val="2E7C2C51"/>
    <w:rsid w:val="2E960B5C"/>
    <w:rsid w:val="2EB15996"/>
    <w:rsid w:val="2EBA2A9C"/>
    <w:rsid w:val="2F1523C9"/>
    <w:rsid w:val="2F1F6DA3"/>
    <w:rsid w:val="2F5C7FF7"/>
    <w:rsid w:val="2F7013AD"/>
    <w:rsid w:val="2F933A9E"/>
    <w:rsid w:val="2FA644CA"/>
    <w:rsid w:val="2FA923BE"/>
    <w:rsid w:val="2FB63264"/>
    <w:rsid w:val="2FFA3FD6"/>
    <w:rsid w:val="30055F99"/>
    <w:rsid w:val="300E30A0"/>
    <w:rsid w:val="306A49FB"/>
    <w:rsid w:val="3086532C"/>
    <w:rsid w:val="309E3BD0"/>
    <w:rsid w:val="30BD6874"/>
    <w:rsid w:val="30E20088"/>
    <w:rsid w:val="31E56082"/>
    <w:rsid w:val="322546D1"/>
    <w:rsid w:val="324C7EAF"/>
    <w:rsid w:val="3268280F"/>
    <w:rsid w:val="329D070B"/>
    <w:rsid w:val="32FA3A2F"/>
    <w:rsid w:val="330662B0"/>
    <w:rsid w:val="333C7F24"/>
    <w:rsid w:val="335A2AA0"/>
    <w:rsid w:val="33D95773"/>
    <w:rsid w:val="33E864E6"/>
    <w:rsid w:val="34037C19"/>
    <w:rsid w:val="340A1DD0"/>
    <w:rsid w:val="34192013"/>
    <w:rsid w:val="342A4220"/>
    <w:rsid w:val="3448617C"/>
    <w:rsid w:val="346314E0"/>
    <w:rsid w:val="34D7553F"/>
    <w:rsid w:val="34E00D83"/>
    <w:rsid w:val="34F96D78"/>
    <w:rsid w:val="34FF38FF"/>
    <w:rsid w:val="35170C48"/>
    <w:rsid w:val="351C000D"/>
    <w:rsid w:val="354C01C6"/>
    <w:rsid w:val="355168A9"/>
    <w:rsid w:val="35523A2F"/>
    <w:rsid w:val="35635C3C"/>
    <w:rsid w:val="358931C8"/>
    <w:rsid w:val="359E6C74"/>
    <w:rsid w:val="35C67F79"/>
    <w:rsid w:val="35D77660"/>
    <w:rsid w:val="360F303D"/>
    <w:rsid w:val="36624145"/>
    <w:rsid w:val="36631C6B"/>
    <w:rsid w:val="36B64491"/>
    <w:rsid w:val="373158C6"/>
    <w:rsid w:val="37446F6A"/>
    <w:rsid w:val="374E3FC1"/>
    <w:rsid w:val="378400EB"/>
    <w:rsid w:val="378B3228"/>
    <w:rsid w:val="379D2F5B"/>
    <w:rsid w:val="37EE37B7"/>
    <w:rsid w:val="3805122C"/>
    <w:rsid w:val="38313FBC"/>
    <w:rsid w:val="38760760"/>
    <w:rsid w:val="38A547BD"/>
    <w:rsid w:val="38AA5930"/>
    <w:rsid w:val="38B95B73"/>
    <w:rsid w:val="38F92413"/>
    <w:rsid w:val="39292CF8"/>
    <w:rsid w:val="392E47B3"/>
    <w:rsid w:val="39FB7C74"/>
    <w:rsid w:val="3A080B60"/>
    <w:rsid w:val="3A445910"/>
    <w:rsid w:val="3A4678DA"/>
    <w:rsid w:val="3A5E2E76"/>
    <w:rsid w:val="3A667F7C"/>
    <w:rsid w:val="3AC3717D"/>
    <w:rsid w:val="3AEF7F72"/>
    <w:rsid w:val="3B0F23C2"/>
    <w:rsid w:val="3B1672AC"/>
    <w:rsid w:val="3B5D4EDB"/>
    <w:rsid w:val="3B697D2B"/>
    <w:rsid w:val="3B806E1C"/>
    <w:rsid w:val="3BBE7A1E"/>
    <w:rsid w:val="3C125CC6"/>
    <w:rsid w:val="3C1437F7"/>
    <w:rsid w:val="3C2C40EB"/>
    <w:rsid w:val="3C4B11D8"/>
    <w:rsid w:val="3C5502A8"/>
    <w:rsid w:val="3C5E1636"/>
    <w:rsid w:val="3C682428"/>
    <w:rsid w:val="3C793F97"/>
    <w:rsid w:val="3C836BC3"/>
    <w:rsid w:val="3C9E4871"/>
    <w:rsid w:val="3D487517"/>
    <w:rsid w:val="3D5440BC"/>
    <w:rsid w:val="3D6E33D0"/>
    <w:rsid w:val="3D94095C"/>
    <w:rsid w:val="3D9F5C7F"/>
    <w:rsid w:val="3DAB2ECB"/>
    <w:rsid w:val="3DB72FC9"/>
    <w:rsid w:val="3DBF201D"/>
    <w:rsid w:val="3DFF04CC"/>
    <w:rsid w:val="3E09134A"/>
    <w:rsid w:val="3E535AF9"/>
    <w:rsid w:val="3E817133"/>
    <w:rsid w:val="3E9450B8"/>
    <w:rsid w:val="3E950E30"/>
    <w:rsid w:val="3EA352FB"/>
    <w:rsid w:val="3EF773F5"/>
    <w:rsid w:val="3F1735F3"/>
    <w:rsid w:val="3F220916"/>
    <w:rsid w:val="3F57632D"/>
    <w:rsid w:val="3F616F67"/>
    <w:rsid w:val="3F8F587F"/>
    <w:rsid w:val="3FE07E89"/>
    <w:rsid w:val="3FE1304E"/>
    <w:rsid w:val="400973E0"/>
    <w:rsid w:val="400B001F"/>
    <w:rsid w:val="402E32EA"/>
    <w:rsid w:val="403B1563"/>
    <w:rsid w:val="404623E2"/>
    <w:rsid w:val="40C61775"/>
    <w:rsid w:val="40CF687B"/>
    <w:rsid w:val="40F005A0"/>
    <w:rsid w:val="41151DB4"/>
    <w:rsid w:val="411C1395"/>
    <w:rsid w:val="412D1223"/>
    <w:rsid w:val="41410DFB"/>
    <w:rsid w:val="41636FC4"/>
    <w:rsid w:val="41847666"/>
    <w:rsid w:val="41BE0CEB"/>
    <w:rsid w:val="41D16664"/>
    <w:rsid w:val="422A188F"/>
    <w:rsid w:val="425132C0"/>
    <w:rsid w:val="425F59DD"/>
    <w:rsid w:val="429A6A15"/>
    <w:rsid w:val="429F5DD9"/>
    <w:rsid w:val="42A40F81"/>
    <w:rsid w:val="42A7641B"/>
    <w:rsid w:val="42F80640"/>
    <w:rsid w:val="43605E98"/>
    <w:rsid w:val="436A288B"/>
    <w:rsid w:val="4371011E"/>
    <w:rsid w:val="43754D8C"/>
    <w:rsid w:val="43A044FF"/>
    <w:rsid w:val="43D633C7"/>
    <w:rsid w:val="43DD305D"/>
    <w:rsid w:val="43E20674"/>
    <w:rsid w:val="43E268C5"/>
    <w:rsid w:val="43F860E9"/>
    <w:rsid w:val="44006D4C"/>
    <w:rsid w:val="441647C1"/>
    <w:rsid w:val="448E07FB"/>
    <w:rsid w:val="449D3E50"/>
    <w:rsid w:val="44EB2FAA"/>
    <w:rsid w:val="45097E82"/>
    <w:rsid w:val="45462E84"/>
    <w:rsid w:val="458D460F"/>
    <w:rsid w:val="459B31D0"/>
    <w:rsid w:val="45B914F0"/>
    <w:rsid w:val="45C51FFB"/>
    <w:rsid w:val="45CE0B30"/>
    <w:rsid w:val="461C3828"/>
    <w:rsid w:val="463333B8"/>
    <w:rsid w:val="46753A21"/>
    <w:rsid w:val="46872E42"/>
    <w:rsid w:val="46970EDE"/>
    <w:rsid w:val="46DD3374"/>
    <w:rsid w:val="46F56910"/>
    <w:rsid w:val="46FF69B7"/>
    <w:rsid w:val="475E2707"/>
    <w:rsid w:val="478D6B48"/>
    <w:rsid w:val="478F28C0"/>
    <w:rsid w:val="47961EA1"/>
    <w:rsid w:val="47AA14A8"/>
    <w:rsid w:val="47AA594C"/>
    <w:rsid w:val="47CB21D4"/>
    <w:rsid w:val="47E32C0C"/>
    <w:rsid w:val="48256D81"/>
    <w:rsid w:val="48527179"/>
    <w:rsid w:val="488717E9"/>
    <w:rsid w:val="48B122FE"/>
    <w:rsid w:val="48B63E7D"/>
    <w:rsid w:val="48CC6262"/>
    <w:rsid w:val="48DA400F"/>
    <w:rsid w:val="490177EE"/>
    <w:rsid w:val="49044BE8"/>
    <w:rsid w:val="49494CF1"/>
    <w:rsid w:val="494E5F58"/>
    <w:rsid w:val="4957740E"/>
    <w:rsid w:val="496B2EB9"/>
    <w:rsid w:val="49901EC0"/>
    <w:rsid w:val="49CF224E"/>
    <w:rsid w:val="49DB1DED"/>
    <w:rsid w:val="4A1B043B"/>
    <w:rsid w:val="4A3B288C"/>
    <w:rsid w:val="4A3D2AA8"/>
    <w:rsid w:val="4A4F27DB"/>
    <w:rsid w:val="4A8039C7"/>
    <w:rsid w:val="4AA55CA6"/>
    <w:rsid w:val="4ABD14F2"/>
    <w:rsid w:val="4AC22FAD"/>
    <w:rsid w:val="4AD856DA"/>
    <w:rsid w:val="4ADA20A4"/>
    <w:rsid w:val="4ADC2719"/>
    <w:rsid w:val="4AFB201B"/>
    <w:rsid w:val="4B0435C5"/>
    <w:rsid w:val="4B0F6EBE"/>
    <w:rsid w:val="4B223E38"/>
    <w:rsid w:val="4B342673"/>
    <w:rsid w:val="4B5D4A84"/>
    <w:rsid w:val="4B6D116B"/>
    <w:rsid w:val="4BE331DB"/>
    <w:rsid w:val="4C39104D"/>
    <w:rsid w:val="4C4B0D80"/>
    <w:rsid w:val="4C5B0FC3"/>
    <w:rsid w:val="4C6D7CEF"/>
    <w:rsid w:val="4C7E4CB1"/>
    <w:rsid w:val="4CE52F83"/>
    <w:rsid w:val="4D0E0101"/>
    <w:rsid w:val="4DA222EA"/>
    <w:rsid w:val="4E881E17"/>
    <w:rsid w:val="4EB90223"/>
    <w:rsid w:val="4EBB21ED"/>
    <w:rsid w:val="4EBC0FFA"/>
    <w:rsid w:val="4EC310A1"/>
    <w:rsid w:val="4ED137BE"/>
    <w:rsid w:val="4EFB6A8D"/>
    <w:rsid w:val="4F0A0A7E"/>
    <w:rsid w:val="4F6939F7"/>
    <w:rsid w:val="4FE466E1"/>
    <w:rsid w:val="4FF359B6"/>
    <w:rsid w:val="4FFF6109"/>
    <w:rsid w:val="500F0A42"/>
    <w:rsid w:val="50C14393"/>
    <w:rsid w:val="51024103"/>
    <w:rsid w:val="512F0C70"/>
    <w:rsid w:val="5176689F"/>
    <w:rsid w:val="517B2107"/>
    <w:rsid w:val="51BA2C30"/>
    <w:rsid w:val="51BF07F8"/>
    <w:rsid w:val="51F36142"/>
    <w:rsid w:val="522400A9"/>
    <w:rsid w:val="522462FB"/>
    <w:rsid w:val="52271947"/>
    <w:rsid w:val="525C0D2F"/>
    <w:rsid w:val="526037D7"/>
    <w:rsid w:val="52990A97"/>
    <w:rsid w:val="52992845"/>
    <w:rsid w:val="52B21B59"/>
    <w:rsid w:val="52DB4C0C"/>
    <w:rsid w:val="53165C44"/>
    <w:rsid w:val="533F449A"/>
    <w:rsid w:val="5362532D"/>
    <w:rsid w:val="538E6122"/>
    <w:rsid w:val="53B51901"/>
    <w:rsid w:val="53D004E8"/>
    <w:rsid w:val="54120B01"/>
    <w:rsid w:val="54167D00"/>
    <w:rsid w:val="541A79B6"/>
    <w:rsid w:val="543B463C"/>
    <w:rsid w:val="54624EB9"/>
    <w:rsid w:val="546B6463"/>
    <w:rsid w:val="54CB0CB0"/>
    <w:rsid w:val="54ED0C26"/>
    <w:rsid w:val="553C471C"/>
    <w:rsid w:val="558C043F"/>
    <w:rsid w:val="55A51501"/>
    <w:rsid w:val="55A7171D"/>
    <w:rsid w:val="561623FF"/>
    <w:rsid w:val="56356D29"/>
    <w:rsid w:val="564927D4"/>
    <w:rsid w:val="566273F2"/>
    <w:rsid w:val="56786C15"/>
    <w:rsid w:val="568850AA"/>
    <w:rsid w:val="56955570"/>
    <w:rsid w:val="56AE1F43"/>
    <w:rsid w:val="56C87B9D"/>
    <w:rsid w:val="56EF52CC"/>
    <w:rsid w:val="56F444EE"/>
    <w:rsid w:val="570A3D11"/>
    <w:rsid w:val="5765719A"/>
    <w:rsid w:val="57DF7EED"/>
    <w:rsid w:val="57FF139C"/>
    <w:rsid w:val="5813309A"/>
    <w:rsid w:val="584D65AC"/>
    <w:rsid w:val="5875165E"/>
    <w:rsid w:val="58951D01"/>
    <w:rsid w:val="58F00CE5"/>
    <w:rsid w:val="58FF53CC"/>
    <w:rsid w:val="590D1897"/>
    <w:rsid w:val="5955323E"/>
    <w:rsid w:val="59883613"/>
    <w:rsid w:val="5A137381"/>
    <w:rsid w:val="5A296BA4"/>
    <w:rsid w:val="5A2A46CB"/>
    <w:rsid w:val="5AD308BE"/>
    <w:rsid w:val="5ADC35E7"/>
    <w:rsid w:val="5AF745AD"/>
    <w:rsid w:val="5B1A64ED"/>
    <w:rsid w:val="5B256700"/>
    <w:rsid w:val="5B2E3D47"/>
    <w:rsid w:val="5B5A4B3C"/>
    <w:rsid w:val="5B710DE1"/>
    <w:rsid w:val="5B97302A"/>
    <w:rsid w:val="5BC14BBB"/>
    <w:rsid w:val="5C3A545D"/>
    <w:rsid w:val="5C5B500F"/>
    <w:rsid w:val="5C8C54D9"/>
    <w:rsid w:val="5D59785D"/>
    <w:rsid w:val="5D9407D9"/>
    <w:rsid w:val="5D972077"/>
    <w:rsid w:val="5D990C3B"/>
    <w:rsid w:val="5D9F0F2C"/>
    <w:rsid w:val="5EA22A81"/>
    <w:rsid w:val="5EE74938"/>
    <w:rsid w:val="5F015B06"/>
    <w:rsid w:val="5F107184"/>
    <w:rsid w:val="5F557AF4"/>
    <w:rsid w:val="5F5F6BC4"/>
    <w:rsid w:val="5F832D97"/>
    <w:rsid w:val="5F8B1768"/>
    <w:rsid w:val="5FE5356E"/>
    <w:rsid w:val="5FF732A1"/>
    <w:rsid w:val="601541B9"/>
    <w:rsid w:val="60193217"/>
    <w:rsid w:val="60745FCF"/>
    <w:rsid w:val="608E59B3"/>
    <w:rsid w:val="6094289E"/>
    <w:rsid w:val="60B93E5E"/>
    <w:rsid w:val="60D31618"/>
    <w:rsid w:val="60EA6962"/>
    <w:rsid w:val="60EF5D26"/>
    <w:rsid w:val="611F660B"/>
    <w:rsid w:val="613D2006"/>
    <w:rsid w:val="61722BDF"/>
    <w:rsid w:val="61736957"/>
    <w:rsid w:val="61A66D2D"/>
    <w:rsid w:val="61C80A51"/>
    <w:rsid w:val="62145A44"/>
    <w:rsid w:val="621A0401"/>
    <w:rsid w:val="622630FC"/>
    <w:rsid w:val="6263230B"/>
    <w:rsid w:val="62A212A2"/>
    <w:rsid w:val="62D41677"/>
    <w:rsid w:val="632048BD"/>
    <w:rsid w:val="63514A76"/>
    <w:rsid w:val="63751E53"/>
    <w:rsid w:val="63786ADC"/>
    <w:rsid w:val="639C3F43"/>
    <w:rsid w:val="639D49EB"/>
    <w:rsid w:val="63A728E8"/>
    <w:rsid w:val="63C416EC"/>
    <w:rsid w:val="63DA2CBD"/>
    <w:rsid w:val="63DD630A"/>
    <w:rsid w:val="63E03C05"/>
    <w:rsid w:val="64713622"/>
    <w:rsid w:val="64862A0E"/>
    <w:rsid w:val="648669A1"/>
    <w:rsid w:val="64C319A4"/>
    <w:rsid w:val="64FE29DC"/>
    <w:rsid w:val="65085608"/>
    <w:rsid w:val="650A1380"/>
    <w:rsid w:val="65856C59"/>
    <w:rsid w:val="65901886"/>
    <w:rsid w:val="65984BDE"/>
    <w:rsid w:val="65B25CA0"/>
    <w:rsid w:val="65D61121"/>
    <w:rsid w:val="65FE0EE5"/>
    <w:rsid w:val="66496C91"/>
    <w:rsid w:val="664D59C9"/>
    <w:rsid w:val="666A657B"/>
    <w:rsid w:val="66AD6467"/>
    <w:rsid w:val="66C35C8B"/>
    <w:rsid w:val="66D02156"/>
    <w:rsid w:val="66EA76BB"/>
    <w:rsid w:val="6712276E"/>
    <w:rsid w:val="672D1356"/>
    <w:rsid w:val="678C0773"/>
    <w:rsid w:val="67E759A9"/>
    <w:rsid w:val="682E182A"/>
    <w:rsid w:val="68541290"/>
    <w:rsid w:val="686A0AB4"/>
    <w:rsid w:val="68757459"/>
    <w:rsid w:val="68A044D6"/>
    <w:rsid w:val="68BB30BE"/>
    <w:rsid w:val="68BE43E7"/>
    <w:rsid w:val="68C006D4"/>
    <w:rsid w:val="68F16ADF"/>
    <w:rsid w:val="68F77E6E"/>
    <w:rsid w:val="69031659"/>
    <w:rsid w:val="69165C1C"/>
    <w:rsid w:val="696372B1"/>
    <w:rsid w:val="6994390F"/>
    <w:rsid w:val="69C205AD"/>
    <w:rsid w:val="69CC709D"/>
    <w:rsid w:val="6A072332"/>
    <w:rsid w:val="6A34330F"/>
    <w:rsid w:val="6A425119"/>
    <w:rsid w:val="6ABA73A5"/>
    <w:rsid w:val="6ABD5444"/>
    <w:rsid w:val="6ACB3360"/>
    <w:rsid w:val="6B1F585C"/>
    <w:rsid w:val="6B560E7C"/>
    <w:rsid w:val="6C046B2A"/>
    <w:rsid w:val="6C276CBC"/>
    <w:rsid w:val="6C3A689C"/>
    <w:rsid w:val="6C4258A4"/>
    <w:rsid w:val="6C5850C7"/>
    <w:rsid w:val="6C6121CE"/>
    <w:rsid w:val="6C6B0957"/>
    <w:rsid w:val="6C783074"/>
    <w:rsid w:val="6C8B2DA7"/>
    <w:rsid w:val="6C924135"/>
    <w:rsid w:val="6C937EAD"/>
    <w:rsid w:val="6CDA788A"/>
    <w:rsid w:val="6D203E37"/>
    <w:rsid w:val="6D317DF2"/>
    <w:rsid w:val="6D745F31"/>
    <w:rsid w:val="6DC41C0E"/>
    <w:rsid w:val="6E301E58"/>
    <w:rsid w:val="6E3A0F28"/>
    <w:rsid w:val="6EFF7A7C"/>
    <w:rsid w:val="6F1F3C7A"/>
    <w:rsid w:val="6F40256E"/>
    <w:rsid w:val="6F946416"/>
    <w:rsid w:val="6FC4136C"/>
    <w:rsid w:val="6FD66A2F"/>
    <w:rsid w:val="7016507D"/>
    <w:rsid w:val="701D28B0"/>
    <w:rsid w:val="70847389"/>
    <w:rsid w:val="708C533F"/>
    <w:rsid w:val="70A47240"/>
    <w:rsid w:val="70A73F27"/>
    <w:rsid w:val="70EE4EC4"/>
    <w:rsid w:val="711A6DEF"/>
    <w:rsid w:val="711F4406"/>
    <w:rsid w:val="71211F2C"/>
    <w:rsid w:val="713C4FB8"/>
    <w:rsid w:val="715201C8"/>
    <w:rsid w:val="716D33C3"/>
    <w:rsid w:val="716D5171"/>
    <w:rsid w:val="71706A0F"/>
    <w:rsid w:val="71A861A9"/>
    <w:rsid w:val="71BB412E"/>
    <w:rsid w:val="71ED1356"/>
    <w:rsid w:val="71FB452B"/>
    <w:rsid w:val="72284FDE"/>
    <w:rsid w:val="72AA7CFF"/>
    <w:rsid w:val="73447B25"/>
    <w:rsid w:val="735E1215"/>
    <w:rsid w:val="739D6710"/>
    <w:rsid w:val="740578E3"/>
    <w:rsid w:val="742F2BB2"/>
    <w:rsid w:val="746C1710"/>
    <w:rsid w:val="74A90BF5"/>
    <w:rsid w:val="74BB2697"/>
    <w:rsid w:val="74E02240"/>
    <w:rsid w:val="74F82FA3"/>
    <w:rsid w:val="754820C8"/>
    <w:rsid w:val="75AB4292"/>
    <w:rsid w:val="75BA64AB"/>
    <w:rsid w:val="75CF09D8"/>
    <w:rsid w:val="7634625D"/>
    <w:rsid w:val="767223DF"/>
    <w:rsid w:val="767B3E8C"/>
    <w:rsid w:val="769647AB"/>
    <w:rsid w:val="76A5715B"/>
    <w:rsid w:val="76F105F2"/>
    <w:rsid w:val="773C7ABF"/>
    <w:rsid w:val="77501DCD"/>
    <w:rsid w:val="77731007"/>
    <w:rsid w:val="77B84C6C"/>
    <w:rsid w:val="77F128E9"/>
    <w:rsid w:val="78003D06"/>
    <w:rsid w:val="780F6F82"/>
    <w:rsid w:val="782E39BA"/>
    <w:rsid w:val="78340710"/>
    <w:rsid w:val="784908A9"/>
    <w:rsid w:val="787119EB"/>
    <w:rsid w:val="78D02FC1"/>
    <w:rsid w:val="791A3E30"/>
    <w:rsid w:val="791F1447"/>
    <w:rsid w:val="793B3DA7"/>
    <w:rsid w:val="79817A0B"/>
    <w:rsid w:val="7984574E"/>
    <w:rsid w:val="798E037A"/>
    <w:rsid w:val="7A0D74F1"/>
    <w:rsid w:val="7A1563A6"/>
    <w:rsid w:val="7A1E525A"/>
    <w:rsid w:val="7AC35E02"/>
    <w:rsid w:val="7AF31F44"/>
    <w:rsid w:val="7AF357C7"/>
    <w:rsid w:val="7B3F7B7E"/>
    <w:rsid w:val="7B424F78"/>
    <w:rsid w:val="7B5F1FCE"/>
    <w:rsid w:val="7B6273C9"/>
    <w:rsid w:val="7B902188"/>
    <w:rsid w:val="7BA6526A"/>
    <w:rsid w:val="7BB3792C"/>
    <w:rsid w:val="7BDF6C6B"/>
    <w:rsid w:val="7BE10C35"/>
    <w:rsid w:val="7C8A307B"/>
    <w:rsid w:val="7C921F30"/>
    <w:rsid w:val="7C9B74EC"/>
    <w:rsid w:val="7CE65DD7"/>
    <w:rsid w:val="7D1E3CED"/>
    <w:rsid w:val="7D64195F"/>
    <w:rsid w:val="7D692C90"/>
    <w:rsid w:val="7DC26844"/>
    <w:rsid w:val="7DD30A52"/>
    <w:rsid w:val="7DED1B13"/>
    <w:rsid w:val="7DF764EE"/>
    <w:rsid w:val="7DFD5ACF"/>
    <w:rsid w:val="7E1A21DD"/>
    <w:rsid w:val="7E344F9D"/>
    <w:rsid w:val="7E906D6A"/>
    <w:rsid w:val="7EAF0B77"/>
    <w:rsid w:val="7EB937A4"/>
    <w:rsid w:val="7EC860DC"/>
    <w:rsid w:val="7EF42A2E"/>
    <w:rsid w:val="7F6B0E19"/>
    <w:rsid w:val="7F8A16CD"/>
  </w:rsids>
  <w:docVars>
    <w:docVar w:name="commondata" w:val="eyJoZGlkIjoiNWE3ZGI5ZGQyYjJkNzM5Nzg0MTQ2ZDQ5ZjdiODZjNjY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qFormat="1"/>
    <w:lsdException w:name="footer" w:semiHidden="0" w:unhideWhenUsed="0" w:qFormat="1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1" w:qFormat="1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qFormat="1"/>
    <w:lsdException w:name="annotation subject" w:semiHidden="0" w:uiPriority="0" w:unhideWhenUsed="0"/>
    <w:lsdException w:name="Table Simple 1" w:uiPriority="0"/>
    <w:lsdException w:name="Table Simple 2" w:uiPriority="0"/>
    <w:lsdException w:name="Table Simple 3" w:uiPriority="0"/>
    <w:lsdException w:name="Table Classic 1" w:uiPriority="0"/>
    <w:lsdException w:name="Table Classic 2" w:uiPriority="0"/>
    <w:lsdException w:name="Table Classic 3" w:uiPriority="0"/>
    <w:lsdException w:name="Table Classic 4" w:uiPriority="0"/>
    <w:lsdException w:name="Table Colorful 1" w:uiPriority="0"/>
    <w:lsdException w:name="Table Colorful 2" w:uiPriority="0"/>
    <w:lsdException w:name="Table Colorful 3" w:uiPriority="0"/>
    <w:lsdException w:name="Table Columns 1" w:uiPriority="0"/>
    <w:lsdException w:name="Table Columns 2" w:uiPriority="0"/>
    <w:lsdException w:name="Table Columns 3" w:uiPriority="0"/>
    <w:lsdException w:name="Table Columns 4" w:uiPriority="0"/>
    <w:lsdException w:name="Table Columns 5" w:uiPriority="0"/>
    <w:lsdException w:name="Table Grid 1" w:uiPriority="0"/>
    <w:lsdException w:name="Table Grid 2" w:uiPriority="0"/>
    <w:lsdException w:name="Table Grid 3" w:uiPriority="0"/>
    <w:lsdException w:name="Table Grid 4" w:uiPriority="0"/>
    <w:lsdException w:name="Table Grid 5" w:uiPriority="0"/>
    <w:lsdException w:name="Table Grid 6" w:uiPriority="0"/>
    <w:lsdException w:name="Table Grid 7" w:uiPriority="0"/>
    <w:lsdException w:name="Table Grid 8" w:uiPriority="0"/>
    <w:lsdException w:name="Table List 1" w:uiPriority="0"/>
    <w:lsdException w:name="Table List 2" w:uiPriority="0"/>
    <w:lsdException w:name="Table List 3" w:uiPriority="0"/>
    <w:lsdException w:name="Table List 4" w:uiPriority="0"/>
    <w:lsdException w:name="Table List 5" w:uiPriority="0"/>
    <w:lsdException w:name="Table List 6" w:uiPriority="0"/>
    <w:lsdException w:name="Table List 7" w:uiPriority="0"/>
    <w:lsdException w:name="Table List 8" w:uiPriority="0"/>
    <w:lsdException w:name="Table 3D effects 1" w:uiPriority="0"/>
    <w:lsdException w:name="Table 3D effects 2" w:uiPriority="0"/>
    <w:lsdException w:name="Table 3D effects 3" w:uiPriority="0"/>
    <w:lsdException w:name="Table Contemporary" w:uiPriority="0"/>
    <w:lsdException w:name="Table Elegant" w:uiPriority="0"/>
    <w:lsdException w:name="Table Professional" w:uiPriority="0"/>
    <w:lsdException w:name="Table Subtle 1" w:uiPriority="0"/>
    <w:lsdException w:name="Table Subtle 2" w:uiPriority="0"/>
    <w:lsdException w:name="Table Web 1" w:uiPriority="0"/>
    <w:lsdException w:name="Table Web 2" w:uiPriority="0"/>
    <w:lsdException w:name="Table Web 3" w:uiPriority="0"/>
    <w:lsdException w:name="Balloon Text" w:semiHidden="0" w:uiPriority="0" w:unhideWhenUsed="0" w:qFormat="1"/>
    <w:lsdException w:name="Table Grid" w:semiHidden="0" w:uiPriority="0" w:unhideWhenUsed="0"/>
    <w:lsdException w:name="Table Theme" w:uiPriority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  <w:qFormat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a"/>
    <w:qFormat/>
    <w:rPr>
      <w:sz w:val="18"/>
      <w:szCs w:val="18"/>
    </w:rPr>
  </w:style>
  <w:style w:type="paragraph" w:styleId="Footer">
    <w:name w:val="footer"/>
    <w:basedOn w:val="Normal"/>
    <w:link w:val="a0"/>
    <w:uiPriority w:val="99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">
    <w:name w:val="批注框文本 字符"/>
    <w:basedOn w:val="DefaultParagraphFont"/>
    <w:link w:val="BalloonText"/>
    <w:qFormat/>
    <w:rPr>
      <w:kern w:val="2"/>
      <w:sz w:val="18"/>
      <w:szCs w:val="18"/>
    </w:rPr>
  </w:style>
  <w:style w:type="character" w:customStyle="1" w:styleId="a0">
    <w:name w:val="页脚 字符"/>
    <w:basedOn w:val="DefaultParagraphFont"/>
    <w:link w:val="Footer"/>
    <w:uiPriority w:val="99"/>
    <w:qFormat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6.wmf" /><Relationship Id="rId100" Type="http://schemas.openxmlformats.org/officeDocument/2006/relationships/image" Target="media/image51.wmf" /><Relationship Id="rId101" Type="http://schemas.openxmlformats.org/officeDocument/2006/relationships/oleObject" Target="embeddings/oleObject47.bin" /><Relationship Id="rId102" Type="http://schemas.openxmlformats.org/officeDocument/2006/relationships/image" Target="media/image52.wmf" /><Relationship Id="rId103" Type="http://schemas.openxmlformats.org/officeDocument/2006/relationships/oleObject" Target="embeddings/oleObject48.bin" /><Relationship Id="rId104" Type="http://schemas.openxmlformats.org/officeDocument/2006/relationships/image" Target="media/image53.wmf" /><Relationship Id="rId105" Type="http://schemas.openxmlformats.org/officeDocument/2006/relationships/oleObject" Target="embeddings/oleObject49.bin" /><Relationship Id="rId106" Type="http://schemas.openxmlformats.org/officeDocument/2006/relationships/image" Target="media/image54.wmf" /><Relationship Id="rId107" Type="http://schemas.openxmlformats.org/officeDocument/2006/relationships/oleObject" Target="embeddings/oleObject50.bin" /><Relationship Id="rId108" Type="http://schemas.openxmlformats.org/officeDocument/2006/relationships/image" Target="media/image55.wmf" /><Relationship Id="rId109" Type="http://schemas.openxmlformats.org/officeDocument/2006/relationships/oleObject" Target="embeddings/oleObject51.bin" /><Relationship Id="rId11" Type="http://schemas.openxmlformats.org/officeDocument/2006/relationships/oleObject" Target="embeddings/oleObject2.bin" /><Relationship Id="rId110" Type="http://schemas.openxmlformats.org/officeDocument/2006/relationships/image" Target="media/image56.wmf" /><Relationship Id="rId111" Type="http://schemas.openxmlformats.org/officeDocument/2006/relationships/oleObject" Target="embeddings/oleObject52.bin" /><Relationship Id="rId112" Type="http://schemas.openxmlformats.org/officeDocument/2006/relationships/image" Target="media/image57.wmf" /><Relationship Id="rId113" Type="http://schemas.openxmlformats.org/officeDocument/2006/relationships/oleObject" Target="embeddings/oleObject53.bin" /><Relationship Id="rId114" Type="http://schemas.openxmlformats.org/officeDocument/2006/relationships/image" Target="media/image58.wmf" /><Relationship Id="rId115" Type="http://schemas.openxmlformats.org/officeDocument/2006/relationships/oleObject" Target="embeddings/oleObject54.bin" /><Relationship Id="rId116" Type="http://schemas.openxmlformats.org/officeDocument/2006/relationships/header" Target="header1.xml" /><Relationship Id="rId117" Type="http://schemas.openxmlformats.org/officeDocument/2006/relationships/footer" Target="footer1.xml" /><Relationship Id="rId118" Type="http://schemas.openxmlformats.org/officeDocument/2006/relationships/theme" Target="theme/theme1.xml" /><Relationship Id="rId119" Type="http://schemas.openxmlformats.org/officeDocument/2006/relationships/styles" Target="styles.xml" /><Relationship Id="rId12" Type="http://schemas.openxmlformats.org/officeDocument/2006/relationships/image" Target="media/image7.wmf" /><Relationship Id="rId13" Type="http://schemas.openxmlformats.org/officeDocument/2006/relationships/oleObject" Target="embeddings/oleObject3.bin" /><Relationship Id="rId14" Type="http://schemas.openxmlformats.org/officeDocument/2006/relationships/image" Target="media/image8.wmf" /><Relationship Id="rId15" Type="http://schemas.openxmlformats.org/officeDocument/2006/relationships/oleObject" Target="embeddings/oleObject4.bin" /><Relationship Id="rId16" Type="http://schemas.openxmlformats.org/officeDocument/2006/relationships/image" Target="media/image9.wmf" /><Relationship Id="rId17" Type="http://schemas.openxmlformats.org/officeDocument/2006/relationships/oleObject" Target="embeddings/oleObject5.bin" /><Relationship Id="rId18" Type="http://schemas.openxmlformats.org/officeDocument/2006/relationships/image" Target="media/image10.wmf" /><Relationship Id="rId19" Type="http://schemas.openxmlformats.org/officeDocument/2006/relationships/oleObject" Target="embeddings/oleObject6.bin" /><Relationship Id="rId2" Type="http://schemas.openxmlformats.org/officeDocument/2006/relationships/webSettings" Target="webSettings.xml" /><Relationship Id="rId20" Type="http://schemas.openxmlformats.org/officeDocument/2006/relationships/image" Target="media/image11.wmf" /><Relationship Id="rId21" Type="http://schemas.openxmlformats.org/officeDocument/2006/relationships/oleObject" Target="embeddings/oleObject7.bin" /><Relationship Id="rId22" Type="http://schemas.openxmlformats.org/officeDocument/2006/relationships/image" Target="media/image12.wmf" /><Relationship Id="rId23" Type="http://schemas.openxmlformats.org/officeDocument/2006/relationships/oleObject" Target="embeddings/oleObject8.bin" /><Relationship Id="rId24" Type="http://schemas.openxmlformats.org/officeDocument/2006/relationships/image" Target="media/image13.wmf" /><Relationship Id="rId25" Type="http://schemas.openxmlformats.org/officeDocument/2006/relationships/oleObject" Target="embeddings/oleObject9.bin" /><Relationship Id="rId26" Type="http://schemas.openxmlformats.org/officeDocument/2006/relationships/image" Target="media/image14.wmf" /><Relationship Id="rId27" Type="http://schemas.openxmlformats.org/officeDocument/2006/relationships/oleObject" Target="embeddings/oleObject10.bin" /><Relationship Id="rId28" Type="http://schemas.openxmlformats.org/officeDocument/2006/relationships/image" Target="media/image15.wmf" /><Relationship Id="rId29" Type="http://schemas.openxmlformats.org/officeDocument/2006/relationships/oleObject" Target="embeddings/oleObject11.bin" /><Relationship Id="rId3" Type="http://schemas.openxmlformats.org/officeDocument/2006/relationships/fontTable" Target="fontTable.xml" /><Relationship Id="rId30" Type="http://schemas.openxmlformats.org/officeDocument/2006/relationships/image" Target="media/image16.wmf" /><Relationship Id="rId31" Type="http://schemas.openxmlformats.org/officeDocument/2006/relationships/oleObject" Target="embeddings/oleObject12.bin" /><Relationship Id="rId32" Type="http://schemas.openxmlformats.org/officeDocument/2006/relationships/image" Target="media/image17.wmf" /><Relationship Id="rId33" Type="http://schemas.openxmlformats.org/officeDocument/2006/relationships/oleObject" Target="embeddings/oleObject13.bin" /><Relationship Id="rId34" Type="http://schemas.openxmlformats.org/officeDocument/2006/relationships/image" Target="media/image18.wmf" /><Relationship Id="rId35" Type="http://schemas.openxmlformats.org/officeDocument/2006/relationships/oleObject" Target="embeddings/oleObject14.bin" /><Relationship Id="rId36" Type="http://schemas.openxmlformats.org/officeDocument/2006/relationships/image" Target="media/image19.wmf" /><Relationship Id="rId37" Type="http://schemas.openxmlformats.org/officeDocument/2006/relationships/oleObject" Target="embeddings/oleObject15.bin" /><Relationship Id="rId38" Type="http://schemas.openxmlformats.org/officeDocument/2006/relationships/image" Target="media/image20.wmf" /><Relationship Id="rId39" Type="http://schemas.openxmlformats.org/officeDocument/2006/relationships/oleObject" Target="embeddings/oleObject16.bin" /><Relationship Id="rId4" Type="http://schemas.openxmlformats.org/officeDocument/2006/relationships/image" Target="media/image1.png" /><Relationship Id="rId40" Type="http://schemas.openxmlformats.org/officeDocument/2006/relationships/image" Target="media/image21.wmf" /><Relationship Id="rId41" Type="http://schemas.openxmlformats.org/officeDocument/2006/relationships/oleObject" Target="embeddings/oleObject17.bin" /><Relationship Id="rId42" Type="http://schemas.openxmlformats.org/officeDocument/2006/relationships/image" Target="media/image22.wmf" /><Relationship Id="rId43" Type="http://schemas.openxmlformats.org/officeDocument/2006/relationships/oleObject" Target="embeddings/oleObject18.bin" /><Relationship Id="rId44" Type="http://schemas.openxmlformats.org/officeDocument/2006/relationships/image" Target="media/image23.wmf" /><Relationship Id="rId45" Type="http://schemas.openxmlformats.org/officeDocument/2006/relationships/oleObject" Target="embeddings/oleObject19.bin" /><Relationship Id="rId46" Type="http://schemas.openxmlformats.org/officeDocument/2006/relationships/image" Target="media/image24.wmf" /><Relationship Id="rId47" Type="http://schemas.openxmlformats.org/officeDocument/2006/relationships/oleObject" Target="embeddings/oleObject20.bin" /><Relationship Id="rId48" Type="http://schemas.openxmlformats.org/officeDocument/2006/relationships/image" Target="media/image25.wmf" /><Relationship Id="rId49" Type="http://schemas.openxmlformats.org/officeDocument/2006/relationships/oleObject" Target="embeddings/oleObject21.bin" /><Relationship Id="rId5" Type="http://schemas.openxmlformats.org/officeDocument/2006/relationships/image" Target="media/image2.png" /><Relationship Id="rId50" Type="http://schemas.openxmlformats.org/officeDocument/2006/relationships/image" Target="media/image26.wmf" /><Relationship Id="rId51" Type="http://schemas.openxmlformats.org/officeDocument/2006/relationships/oleObject" Target="embeddings/oleObject22.bin" /><Relationship Id="rId52" Type="http://schemas.openxmlformats.org/officeDocument/2006/relationships/image" Target="media/image27.wmf" /><Relationship Id="rId53" Type="http://schemas.openxmlformats.org/officeDocument/2006/relationships/oleObject" Target="embeddings/oleObject23.bin" /><Relationship Id="rId54" Type="http://schemas.openxmlformats.org/officeDocument/2006/relationships/image" Target="media/image28.wmf" /><Relationship Id="rId55" Type="http://schemas.openxmlformats.org/officeDocument/2006/relationships/oleObject" Target="embeddings/oleObject24.bin" /><Relationship Id="rId56" Type="http://schemas.openxmlformats.org/officeDocument/2006/relationships/oleObject" Target="embeddings/oleObject25.bin" /><Relationship Id="rId57" Type="http://schemas.openxmlformats.org/officeDocument/2006/relationships/image" Target="media/image29.wmf" /><Relationship Id="rId58" Type="http://schemas.openxmlformats.org/officeDocument/2006/relationships/oleObject" Target="embeddings/oleObject26.bin" /><Relationship Id="rId59" Type="http://schemas.openxmlformats.org/officeDocument/2006/relationships/image" Target="media/image30.wmf" /><Relationship Id="rId6" Type="http://schemas.openxmlformats.org/officeDocument/2006/relationships/image" Target="media/image3.png" /><Relationship Id="rId60" Type="http://schemas.openxmlformats.org/officeDocument/2006/relationships/oleObject" Target="embeddings/oleObject27.bin" /><Relationship Id="rId61" Type="http://schemas.openxmlformats.org/officeDocument/2006/relationships/image" Target="media/image31.wmf" /><Relationship Id="rId62" Type="http://schemas.openxmlformats.org/officeDocument/2006/relationships/oleObject" Target="embeddings/oleObject28.bin" /><Relationship Id="rId63" Type="http://schemas.openxmlformats.org/officeDocument/2006/relationships/image" Target="media/image32.wmf" /><Relationship Id="rId64" Type="http://schemas.openxmlformats.org/officeDocument/2006/relationships/oleObject" Target="embeddings/oleObject29.bin" /><Relationship Id="rId65" Type="http://schemas.openxmlformats.org/officeDocument/2006/relationships/image" Target="media/image33.wmf" /><Relationship Id="rId66" Type="http://schemas.openxmlformats.org/officeDocument/2006/relationships/oleObject" Target="embeddings/oleObject30.bin" /><Relationship Id="rId67" Type="http://schemas.openxmlformats.org/officeDocument/2006/relationships/image" Target="media/image34.wmf" /><Relationship Id="rId68" Type="http://schemas.openxmlformats.org/officeDocument/2006/relationships/oleObject" Target="embeddings/oleObject31.bin" /><Relationship Id="rId69" Type="http://schemas.openxmlformats.org/officeDocument/2006/relationships/image" Target="media/image35.wmf" /><Relationship Id="rId7" Type="http://schemas.openxmlformats.org/officeDocument/2006/relationships/image" Target="media/image4.png" /><Relationship Id="rId70" Type="http://schemas.openxmlformats.org/officeDocument/2006/relationships/oleObject" Target="embeddings/oleObject32.bin" /><Relationship Id="rId71" Type="http://schemas.openxmlformats.org/officeDocument/2006/relationships/image" Target="media/image36.wmf" /><Relationship Id="rId72" Type="http://schemas.openxmlformats.org/officeDocument/2006/relationships/oleObject" Target="embeddings/oleObject33.bin" /><Relationship Id="rId73" Type="http://schemas.openxmlformats.org/officeDocument/2006/relationships/image" Target="media/image37.wmf" /><Relationship Id="rId74" Type="http://schemas.openxmlformats.org/officeDocument/2006/relationships/oleObject" Target="embeddings/oleObject34.bin" /><Relationship Id="rId75" Type="http://schemas.openxmlformats.org/officeDocument/2006/relationships/image" Target="media/image38.wmf" /><Relationship Id="rId76" Type="http://schemas.openxmlformats.org/officeDocument/2006/relationships/oleObject" Target="embeddings/oleObject35.bin" /><Relationship Id="rId77" Type="http://schemas.openxmlformats.org/officeDocument/2006/relationships/image" Target="media/image39.wmf" /><Relationship Id="rId78" Type="http://schemas.openxmlformats.org/officeDocument/2006/relationships/oleObject" Target="embeddings/oleObject36.bin" /><Relationship Id="rId79" Type="http://schemas.openxmlformats.org/officeDocument/2006/relationships/image" Target="media/image40.wmf" /><Relationship Id="rId8" Type="http://schemas.openxmlformats.org/officeDocument/2006/relationships/image" Target="media/image5.wmf" /><Relationship Id="rId80" Type="http://schemas.openxmlformats.org/officeDocument/2006/relationships/oleObject" Target="embeddings/oleObject37.bin" /><Relationship Id="rId81" Type="http://schemas.openxmlformats.org/officeDocument/2006/relationships/image" Target="media/image41.wmf" /><Relationship Id="rId82" Type="http://schemas.openxmlformats.org/officeDocument/2006/relationships/oleObject" Target="embeddings/oleObject38.bin" /><Relationship Id="rId83" Type="http://schemas.openxmlformats.org/officeDocument/2006/relationships/image" Target="media/image42.wmf" /><Relationship Id="rId84" Type="http://schemas.openxmlformats.org/officeDocument/2006/relationships/oleObject" Target="embeddings/oleObject39.bin" /><Relationship Id="rId85" Type="http://schemas.openxmlformats.org/officeDocument/2006/relationships/image" Target="media/image43.wmf" /><Relationship Id="rId86" Type="http://schemas.openxmlformats.org/officeDocument/2006/relationships/oleObject" Target="embeddings/oleObject40.bin" /><Relationship Id="rId87" Type="http://schemas.openxmlformats.org/officeDocument/2006/relationships/image" Target="media/image44.wmf" /><Relationship Id="rId88" Type="http://schemas.openxmlformats.org/officeDocument/2006/relationships/oleObject" Target="embeddings/oleObject41.bin" /><Relationship Id="rId89" Type="http://schemas.openxmlformats.org/officeDocument/2006/relationships/image" Target="media/image45.wmf" /><Relationship Id="rId9" Type="http://schemas.openxmlformats.org/officeDocument/2006/relationships/oleObject" Target="embeddings/oleObject1.bin" /><Relationship Id="rId90" Type="http://schemas.openxmlformats.org/officeDocument/2006/relationships/oleObject" Target="embeddings/oleObject42.bin" /><Relationship Id="rId91" Type="http://schemas.openxmlformats.org/officeDocument/2006/relationships/image" Target="media/image46.wmf" /><Relationship Id="rId92" Type="http://schemas.openxmlformats.org/officeDocument/2006/relationships/oleObject" Target="embeddings/oleObject43.bin" /><Relationship Id="rId93" Type="http://schemas.openxmlformats.org/officeDocument/2006/relationships/image" Target="media/image47.png" /><Relationship Id="rId94" Type="http://schemas.openxmlformats.org/officeDocument/2006/relationships/image" Target="media/image48.wmf" /><Relationship Id="rId95" Type="http://schemas.openxmlformats.org/officeDocument/2006/relationships/oleObject" Target="embeddings/oleObject44.bin" /><Relationship Id="rId96" Type="http://schemas.openxmlformats.org/officeDocument/2006/relationships/image" Target="media/image49.wmf" /><Relationship Id="rId97" Type="http://schemas.openxmlformats.org/officeDocument/2006/relationships/oleObject" Target="embeddings/oleObject45.bin" /><Relationship Id="rId98" Type="http://schemas.openxmlformats.org/officeDocument/2006/relationships/image" Target="media/image50.wmf" /><Relationship Id="rId99" Type="http://schemas.openxmlformats.org/officeDocument/2006/relationships/oleObject" Target="embeddings/oleObject46.bin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60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59.png" /><Relationship Id="rId2" Type="http://schemas.openxmlformats.org/officeDocument/2006/relationships/image" Target="media/image60.png" /><Relationship Id="rId3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2</Pages>
  <Words>2865</Words>
  <Characters>3247</Characters>
  <Application>Microsoft Office Word</Application>
  <DocSecurity>0</DocSecurity>
  <Lines>311</Lines>
  <Paragraphs>87</Paragraphs>
  <ScaleCrop>false</ScaleCrop>
  <Company/>
  <LinksUpToDate>false</LinksUpToDate>
  <CharactersWithSpaces>327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PS_1658386454</dc:creator>
  <cp:lastModifiedBy>挥影</cp:lastModifiedBy>
  <cp:revision>5</cp:revision>
  <dcterms:created xsi:type="dcterms:W3CDTF">2024-01-02T02:32:00Z</dcterms:created>
  <dcterms:modified xsi:type="dcterms:W3CDTF">2025-10-16T12:28:5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